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12" r:id="rId2"/>
    <p:sldId id="304" r:id="rId3"/>
    <p:sldId id="279" r:id="rId4"/>
    <p:sldId id="282" r:id="rId5"/>
    <p:sldId id="325" r:id="rId6"/>
    <p:sldId id="324" r:id="rId7"/>
    <p:sldId id="323" r:id="rId8"/>
    <p:sldId id="331" r:id="rId9"/>
    <p:sldId id="332" r:id="rId10"/>
    <p:sldId id="334" r:id="rId11"/>
    <p:sldId id="335" r:id="rId12"/>
    <p:sldId id="336" r:id="rId13"/>
    <p:sldId id="339" r:id="rId14"/>
    <p:sldId id="314" r:id="rId15"/>
    <p:sldId id="327" r:id="rId16"/>
    <p:sldId id="328" r:id="rId17"/>
    <p:sldId id="337" r:id="rId18"/>
    <p:sldId id="338" r:id="rId19"/>
    <p:sldId id="329" r:id="rId20"/>
    <p:sldId id="330" r:id="rId21"/>
    <p:sldId id="340" r:id="rId22"/>
    <p:sldId id="280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  <a:srgbClr val="413B39"/>
    <a:srgbClr val="D9D9D9"/>
    <a:srgbClr val="DCDEE0"/>
    <a:srgbClr val="616161"/>
    <a:srgbClr val="201A17"/>
    <a:srgbClr val="070707"/>
    <a:srgbClr val="DBDBDB"/>
    <a:srgbClr val="3E3E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4" d="100"/>
          <a:sy n="64" d="100"/>
        </p:scale>
        <p:origin x="52" y="1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1" Type="http://schemas.openxmlformats.org/officeDocument/2006/relationships/image" Target="../media/image2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0.wmf"/><Relationship Id="rId18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39.wmf"/><Relationship Id="rId17" Type="http://schemas.openxmlformats.org/officeDocument/2006/relationships/image" Target="../media/image51.wmf"/><Relationship Id="rId2" Type="http://schemas.openxmlformats.org/officeDocument/2006/relationships/image" Target="../media/image41.wmf"/><Relationship Id="rId16" Type="http://schemas.openxmlformats.org/officeDocument/2006/relationships/image" Target="../media/image50.wmf"/><Relationship Id="rId1" Type="http://schemas.openxmlformats.org/officeDocument/2006/relationships/image" Target="../media/image2.wmf"/><Relationship Id="rId6" Type="http://schemas.openxmlformats.org/officeDocument/2006/relationships/image" Target="../media/image45.wmf"/><Relationship Id="rId11" Type="http://schemas.openxmlformats.org/officeDocument/2006/relationships/image" Target="../media/image3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image" Target="../media/image27.wmf"/><Relationship Id="rId19" Type="http://schemas.openxmlformats.org/officeDocument/2006/relationships/image" Target="../media/image53.wmf"/><Relationship Id="rId4" Type="http://schemas.openxmlformats.org/officeDocument/2006/relationships/image" Target="../media/image43.wmf"/><Relationship Id="rId9" Type="http://schemas.openxmlformats.org/officeDocument/2006/relationships/image" Target="../media/image26.wmf"/><Relationship Id="rId1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 Light" panose="020B0502040204020203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 Light" panose="020B0502040204020203" pitchFamily="34" charset="-122"/>
              </a:defRPr>
            </a:lvl1pPr>
          </a:lstStyle>
          <a:p>
            <a:fld id="{915CA9C5-7EA0-4D9C-B9C0-3ECAE44BE918}" type="datetimeFigureOut">
              <a:rPr lang="zh-CN" altLang="en-US" smtClean="0"/>
              <a:pPr/>
              <a:t>2019/12/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 Light" panose="020B0502040204020203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 Light" panose="020B0502040204020203" pitchFamily="34" charset="-122"/>
              </a:defRPr>
            </a:lvl1pPr>
          </a:lstStyle>
          <a:p>
            <a:fld id="{72BB0AE3-27A2-456D-827B-E6128024722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2114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 Light" panose="020B0502040204020203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 Light" panose="020B0502040204020203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 Light" panose="020B0502040204020203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 Light" panose="020B0502040204020203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 Light" panose="020B0502040204020203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44436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4904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7543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156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08715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5238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5176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8653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4345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6149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351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165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8347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53123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3245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5253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0081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969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0777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6050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1053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B0AE3-27A2-456D-827B-E6128024722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820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t>2019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7857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t>2019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7589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t>2019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1648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t>2019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2429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t>2019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33957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t>2019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817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pPr/>
              <a:t>2019/12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7163178" y="45642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9409513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t>2019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441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t>2019/12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357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t>2019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7793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t>2019/12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3106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24AF-367D-4F7B-BCBC-AB4AF3EE44F1}" type="datetimeFigureOut">
              <a:rPr lang="zh-CN" altLang="en-US" smtClean="0"/>
              <a:t>2019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F063A-7B63-491C-A845-B41E9950C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5581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微软雅黑 Light" panose="020B0502040204020203" pitchFamily="34" charset="-122"/>
              </a:defRPr>
            </a:lvl1pPr>
          </a:lstStyle>
          <a:p>
            <a:fld id="{4BCD24AF-367D-4F7B-BCBC-AB4AF3EE44F1}" type="datetimeFigureOut">
              <a:rPr lang="zh-CN" altLang="en-US" smtClean="0"/>
              <a:pPr/>
              <a:t>2019/12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微软雅黑 Light" panose="020B0502040204020203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微软雅黑 Light" panose="020B0502040204020203" pitchFamily="34" charset="-122"/>
              </a:defRPr>
            </a:lvl1pPr>
          </a:lstStyle>
          <a:p>
            <a:fld id="{600F063A-7B63-491C-A845-B41E9950C87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9731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73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000">
        <p15:prstTrans prst="drape"/>
      </p:transition>
    </mc:Choice>
    <mc:Fallback xmlns="">
      <p:transition spd="slow" advTm="1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 Light" panose="020B0502040204020203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微软雅黑 Light" panose="020B0502040204020203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 Light" panose="020B0502040204020203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微软雅黑 Light" panose="020B0502040204020203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微软雅黑 Light" panose="020B0502040204020203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微软雅黑 Light" panose="020B0502040204020203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wmf"/><Relationship Id="rId5" Type="http://schemas.openxmlformats.org/officeDocument/2006/relationships/image" Target="../media/image2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5.wmf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9" Type="http://schemas.openxmlformats.org/officeDocument/2006/relationships/oleObject" Target="../embeddings/oleObject42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5.wmf"/><Relationship Id="rId42" Type="http://schemas.openxmlformats.org/officeDocument/2006/relationships/image" Target="../media/image3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7.bin"/><Relationship Id="rId41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4.wmf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38.wmf"/><Relationship Id="rId5" Type="http://schemas.openxmlformats.org/officeDocument/2006/relationships/image" Target="../media/image2.wmf"/><Relationship Id="rId15" Type="http://schemas.openxmlformats.org/officeDocument/2006/relationships/image" Target="../media/image26.wmf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2.wmf"/><Relationship Id="rId36" Type="http://schemas.openxmlformats.org/officeDocument/2006/relationships/image" Target="../media/image36.wmf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4" Type="http://schemas.openxmlformats.org/officeDocument/2006/relationships/image" Target="../media/image4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9.bin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2.bin"/><Relationship Id="rId26" Type="http://schemas.openxmlformats.org/officeDocument/2006/relationships/image" Target="../media/image37.wmf"/><Relationship Id="rId39" Type="http://schemas.openxmlformats.org/officeDocument/2006/relationships/oleObject" Target="../embeddings/oleObject65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6.wmf"/><Relationship Id="rId34" Type="http://schemas.openxmlformats.org/officeDocument/2006/relationships/image" Target="../media/image48.wmf"/><Relationship Id="rId42" Type="http://schemas.openxmlformats.org/officeDocument/2006/relationships/image" Target="../media/image51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6.wmf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1.bin"/><Relationship Id="rId38" Type="http://schemas.openxmlformats.org/officeDocument/2006/relationships/image" Target="../media/image49.wmf"/><Relationship Id="rId46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oleObject" Target="../embeddings/oleObject58.bin"/><Relationship Id="rId41" Type="http://schemas.openxmlformats.org/officeDocument/2006/relationships/oleObject" Target="../embeddings/oleObject6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3.wmf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60.bin"/><Relationship Id="rId37" Type="http://schemas.openxmlformats.org/officeDocument/2006/relationships/oleObject" Target="../embeddings/oleObject64.bin"/><Relationship Id="rId40" Type="http://schemas.openxmlformats.org/officeDocument/2006/relationships/image" Target="../media/image50.wmf"/><Relationship Id="rId45" Type="http://schemas.openxmlformats.org/officeDocument/2006/relationships/oleObject" Target="../embeddings/oleObject68.bin"/><Relationship Id="rId5" Type="http://schemas.openxmlformats.org/officeDocument/2006/relationships/image" Target="../media/image2.wmf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39.wmf"/><Relationship Id="rId36" Type="http://schemas.openxmlformats.org/officeDocument/2006/relationships/oleObject" Target="../embeddings/oleObject63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7.wmf"/><Relationship Id="rId31" Type="http://schemas.openxmlformats.org/officeDocument/2006/relationships/oleObject" Target="../embeddings/oleObject59.bin"/><Relationship Id="rId44" Type="http://schemas.openxmlformats.org/officeDocument/2006/relationships/image" Target="../media/image5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62.bin"/><Relationship Id="rId43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菱形 14"/>
          <p:cNvSpPr/>
          <p:nvPr/>
        </p:nvSpPr>
        <p:spPr>
          <a:xfrm>
            <a:off x="4485036" y="1713952"/>
            <a:ext cx="3242523" cy="3242523"/>
          </a:xfrm>
          <a:prstGeom prst="diamond">
            <a:avLst/>
          </a:prstGeom>
          <a:solidFill>
            <a:schemeClr val="bg1">
              <a:lumMod val="6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0" name="等腰三角形 19"/>
          <p:cNvSpPr/>
          <p:nvPr/>
        </p:nvSpPr>
        <p:spPr>
          <a:xfrm flipV="1">
            <a:off x="3945758" y="3199094"/>
            <a:ext cx="4271743" cy="2255667"/>
          </a:xfrm>
          <a:prstGeom prst="triangle">
            <a:avLst>
              <a:gd name="adj" fmla="val 49673"/>
            </a:avLst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>
                  <a:lumMod val="50000"/>
                </a:schemeClr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1" name="等腰三角形 20"/>
          <p:cNvSpPr/>
          <p:nvPr/>
        </p:nvSpPr>
        <p:spPr>
          <a:xfrm>
            <a:off x="3945757" y="1183067"/>
            <a:ext cx="4271743" cy="2255667"/>
          </a:xfrm>
          <a:prstGeom prst="triangle">
            <a:avLst>
              <a:gd name="adj" fmla="val 49673"/>
            </a:avLst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>
                  <a:lumMod val="50000"/>
                </a:schemeClr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262001" y="2312048"/>
            <a:ext cx="7455888" cy="92333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sz="54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54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概述及初步仿真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4366896" y="3463985"/>
            <a:ext cx="3684836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Helvetica" panose="020B0604020202020204" pitchFamily="34" charset="0"/>
              </a:rPr>
              <a:t>16</a:t>
            </a:r>
            <a:r>
              <a:rPr lang="zh-CN" altLang="en-US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Helvetica" panose="020B0604020202020204" pitchFamily="34" charset="0"/>
              </a:rPr>
              <a:t>级质廷班 宋霖峰</a:t>
            </a:r>
          </a:p>
        </p:txBody>
      </p:sp>
      <p:sp>
        <p:nvSpPr>
          <p:cNvPr id="31" name="矩形: 圆角 22">
            <a:extLst>
              <a:ext uri="{FF2B5EF4-FFF2-40B4-BE49-F238E27FC236}">
                <a16:creationId xmlns:a16="http://schemas.microsoft.com/office/drawing/2014/main" id="{F0EA8CA3-98AB-460E-8849-21FA3642685C}"/>
              </a:ext>
            </a:extLst>
          </p:cNvPr>
          <p:cNvSpPr/>
          <p:nvPr/>
        </p:nvSpPr>
        <p:spPr>
          <a:xfrm rot="18746479">
            <a:off x="10079180" y="3293450"/>
            <a:ext cx="192454" cy="192454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32" name="矩形: 圆角 23">
            <a:extLst>
              <a:ext uri="{FF2B5EF4-FFF2-40B4-BE49-F238E27FC236}">
                <a16:creationId xmlns:a16="http://schemas.microsoft.com/office/drawing/2014/main" id="{53BAB7F2-DC23-4B58-B8FA-6BA099DB112F}"/>
              </a:ext>
            </a:extLst>
          </p:cNvPr>
          <p:cNvSpPr/>
          <p:nvPr/>
        </p:nvSpPr>
        <p:spPr>
          <a:xfrm rot="15661163">
            <a:off x="11624670" y="3414859"/>
            <a:ext cx="272513" cy="272513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33" name="矩形: 圆角 24">
            <a:extLst>
              <a:ext uri="{FF2B5EF4-FFF2-40B4-BE49-F238E27FC236}">
                <a16:creationId xmlns:a16="http://schemas.microsoft.com/office/drawing/2014/main" id="{FDB1CAD8-6E9A-476E-B931-611AB1F78F4D}"/>
              </a:ext>
            </a:extLst>
          </p:cNvPr>
          <p:cNvSpPr/>
          <p:nvPr/>
        </p:nvSpPr>
        <p:spPr>
          <a:xfrm rot="15661163">
            <a:off x="2456504" y="2789497"/>
            <a:ext cx="272513" cy="272513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34" name="矩形: 圆角 25">
            <a:extLst>
              <a:ext uri="{FF2B5EF4-FFF2-40B4-BE49-F238E27FC236}">
                <a16:creationId xmlns:a16="http://schemas.microsoft.com/office/drawing/2014/main" id="{4BD5F66F-B3C0-4C78-8E5A-9C71FBBA5A79}"/>
              </a:ext>
            </a:extLst>
          </p:cNvPr>
          <p:cNvSpPr/>
          <p:nvPr/>
        </p:nvSpPr>
        <p:spPr>
          <a:xfrm rot="19434123">
            <a:off x="445531" y="2495668"/>
            <a:ext cx="442097" cy="442097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35" name="矩形: 圆角 26">
            <a:extLst>
              <a:ext uri="{FF2B5EF4-FFF2-40B4-BE49-F238E27FC236}">
                <a16:creationId xmlns:a16="http://schemas.microsoft.com/office/drawing/2014/main" id="{488EF9EC-D0A7-4B96-BCE2-6CFCBAC785F5}"/>
              </a:ext>
            </a:extLst>
          </p:cNvPr>
          <p:cNvSpPr/>
          <p:nvPr/>
        </p:nvSpPr>
        <p:spPr>
          <a:xfrm rot="17624697">
            <a:off x="1386338" y="4257902"/>
            <a:ext cx="83268" cy="83268"/>
          </a:xfrm>
          <a:prstGeom prst="roundRect">
            <a:avLst>
              <a:gd name="adj" fmla="val 17644"/>
            </a:avLst>
          </a:prstGeom>
          <a:solidFill>
            <a:schemeClr val="bg1">
              <a:lumMod val="6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36" name="矩形: 圆角 27">
            <a:extLst>
              <a:ext uri="{FF2B5EF4-FFF2-40B4-BE49-F238E27FC236}">
                <a16:creationId xmlns:a16="http://schemas.microsoft.com/office/drawing/2014/main" id="{14DE4580-DACB-4DD3-AFE6-E809AE4BD6A6}"/>
              </a:ext>
            </a:extLst>
          </p:cNvPr>
          <p:cNvSpPr/>
          <p:nvPr/>
        </p:nvSpPr>
        <p:spPr>
          <a:xfrm rot="17624697">
            <a:off x="10115172" y="1924620"/>
            <a:ext cx="423239" cy="423239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37" name="矩形: 圆角 51">
            <a:extLst>
              <a:ext uri="{FF2B5EF4-FFF2-40B4-BE49-F238E27FC236}">
                <a16:creationId xmlns:a16="http://schemas.microsoft.com/office/drawing/2014/main" id="{ECF75E15-ECAB-4DBC-8839-B07E13B3CBB6}"/>
              </a:ext>
            </a:extLst>
          </p:cNvPr>
          <p:cNvSpPr/>
          <p:nvPr/>
        </p:nvSpPr>
        <p:spPr>
          <a:xfrm rot="15661163">
            <a:off x="2527738" y="4771060"/>
            <a:ext cx="272513" cy="272513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38" name="矩形: 圆角 53">
            <a:extLst>
              <a:ext uri="{FF2B5EF4-FFF2-40B4-BE49-F238E27FC236}">
                <a16:creationId xmlns:a16="http://schemas.microsoft.com/office/drawing/2014/main" id="{C8F570CA-B6B9-4791-9540-E5BAB48446CE}"/>
              </a:ext>
            </a:extLst>
          </p:cNvPr>
          <p:cNvSpPr/>
          <p:nvPr/>
        </p:nvSpPr>
        <p:spPr>
          <a:xfrm rot="19132149">
            <a:off x="10230629" y="4771059"/>
            <a:ext cx="272513" cy="272513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39" name="矩形: 圆角 56">
            <a:extLst>
              <a:ext uri="{FF2B5EF4-FFF2-40B4-BE49-F238E27FC236}">
                <a16:creationId xmlns:a16="http://schemas.microsoft.com/office/drawing/2014/main" id="{ED9DA8A2-8B49-44FD-A814-1051DB2A79E0}"/>
              </a:ext>
            </a:extLst>
          </p:cNvPr>
          <p:cNvSpPr/>
          <p:nvPr/>
        </p:nvSpPr>
        <p:spPr>
          <a:xfrm rot="15661163">
            <a:off x="1478553" y="1573731"/>
            <a:ext cx="226904" cy="226904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6354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机制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9164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发射端信号处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94435FA-BE15-4CDC-B719-0D0CBAB83242}"/>
              </a:ext>
            </a:extLst>
          </p:cNvPr>
          <p:cNvSpPr txBox="1"/>
          <p:nvPr/>
        </p:nvSpPr>
        <p:spPr>
          <a:xfrm>
            <a:off x="1244337" y="1998482"/>
            <a:ext cx="244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MSK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调制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721525E-0E65-4C6E-9E0F-A7EBD0D55923}"/>
              </a:ext>
            </a:extLst>
          </p:cNvPr>
          <p:cNvSpPr txBox="1"/>
          <p:nvPr/>
        </p:nvSpPr>
        <p:spPr>
          <a:xfrm>
            <a:off x="1486292" y="2474007"/>
            <a:ext cx="9326251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AI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采用的调制方式是高斯最小频移键控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S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其原理为：先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Z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信号通过高斯低通滤波器进行预平滑处理，然后再进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S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调制。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04F917A8-C5A3-4C88-BCC9-26F4152AF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0389" y="276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9B0B59E-9F0B-47E2-A274-52243E235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58634"/>
          <a:ext cx="974437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4" imgW="1409088" imgH="253890" progId="Equation.DSMT4">
                  <p:embed/>
                </p:oleObj>
              </mc:Choice>
              <mc:Fallback>
                <p:oleObj name="Equation" r:id="rId4" imgW="1409088" imgH="25389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49B0B59E-9F0B-47E2-A274-52243E235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58634"/>
                        <a:ext cx="974437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E07C79D4-8698-43F2-BAA5-834690EDCFF6}"/>
              </a:ext>
            </a:extLst>
          </p:cNvPr>
          <p:cNvSpPr txBox="1"/>
          <p:nvPr/>
        </p:nvSpPr>
        <p:spPr>
          <a:xfrm>
            <a:off x="1486292" y="3513243"/>
            <a:ext cx="9191133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/>
              <a:t>高斯低通滤波器的冲激响应                                 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RZI</a:t>
            </a:r>
            <a:r>
              <a:rPr lang="zh-CN" altLang="en-US" dirty="0"/>
              <a:t>编码后的信号                                          </a:t>
            </a:r>
            <a:endParaRPr lang="en-US" altLang="zh-CN" dirty="0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411B346-A49C-4D51-ADD8-6EB22EEF9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82612"/>
              </p:ext>
            </p:extLst>
          </p:nvPr>
        </p:nvGraphicFramePr>
        <p:xfrm>
          <a:off x="4453083" y="3529666"/>
          <a:ext cx="16287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6" imgW="1041120" imgH="431640" progId="Equation.DSMT4">
                  <p:embed/>
                </p:oleObj>
              </mc:Choice>
              <mc:Fallback>
                <p:oleObj name="Equation" r:id="rId6" imgW="1041120" imgH="4316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AC2B13C-393C-450F-8D43-A0F52EED0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083" y="3529666"/>
                        <a:ext cx="1628775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03E704F-B51C-456D-A3E1-C28E9117D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816"/>
              </p:ext>
            </p:extLst>
          </p:nvPr>
        </p:nvGraphicFramePr>
        <p:xfrm>
          <a:off x="3482574" y="4103687"/>
          <a:ext cx="21034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8" imgW="1346040" imgH="431640" progId="Equation.DSMT4">
                  <p:embed/>
                </p:oleObj>
              </mc:Choice>
              <mc:Fallback>
                <p:oleObj name="Equation" r:id="rId8" imgW="134604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411B346-A49C-4D51-ADD8-6EB22EEF9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574" y="4103687"/>
                        <a:ext cx="2103438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24C7115-5714-4D51-925B-C047B1822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99337"/>
              </p:ext>
            </p:extLst>
          </p:nvPr>
        </p:nvGraphicFramePr>
        <p:xfrm>
          <a:off x="2154424" y="4747777"/>
          <a:ext cx="28178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10" imgW="1803240" imgH="482400" progId="Equation.DSMT4">
                  <p:embed/>
                </p:oleObj>
              </mc:Choice>
              <mc:Fallback>
                <p:oleObj name="Equation" r:id="rId10" imgW="1803240" imgH="482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03E704F-B51C-456D-A3E1-C28E9117D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424" y="4747777"/>
                        <a:ext cx="28178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FF3C8010-1263-4AAD-A3C5-B0DFF47A6016}"/>
              </a:ext>
            </a:extLst>
          </p:cNvPr>
          <p:cNvSpPr txBox="1"/>
          <p:nvPr/>
        </p:nvSpPr>
        <p:spPr>
          <a:xfrm>
            <a:off x="1486292" y="4931772"/>
            <a:ext cx="790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D09E882-9206-4B9E-85E6-FD4768A731AF}"/>
              </a:ext>
            </a:extLst>
          </p:cNvPr>
          <p:cNvSpPr txBox="1"/>
          <p:nvPr/>
        </p:nvSpPr>
        <p:spPr>
          <a:xfrm>
            <a:off x="1461659" y="5601378"/>
            <a:ext cx="2224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得高斯脉冲信号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FF047AD-7B22-44DB-92C9-A718E131C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35668"/>
              </p:ext>
            </p:extLst>
          </p:nvPr>
        </p:nvGraphicFramePr>
        <p:xfrm>
          <a:off x="3457150" y="5626100"/>
          <a:ext cx="16271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12" imgW="1041120" imgH="203040" progId="Equation.DSMT4">
                  <p:embed/>
                </p:oleObj>
              </mc:Choice>
              <mc:Fallback>
                <p:oleObj name="Equation" r:id="rId12" imgW="1041120" imgH="203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03E704F-B51C-456D-A3E1-C28E9117D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150" y="5626100"/>
                        <a:ext cx="1627188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B472972C-9159-4DAF-B436-D9E7A4B2EEEB}"/>
              </a:ext>
            </a:extLst>
          </p:cNvPr>
          <p:cNvSpPr txBox="1"/>
          <p:nvPr/>
        </p:nvSpPr>
        <p:spPr>
          <a:xfrm>
            <a:off x="1461659" y="6112654"/>
            <a:ext cx="3491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SK</a:t>
            </a:r>
            <a:r>
              <a:rPr lang="zh-CN" altLang="en-US" dirty="0"/>
              <a:t>调制的相位信息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6D4EB66F-1E83-4864-8A2B-0A8B8B06E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32797"/>
              </p:ext>
            </p:extLst>
          </p:nvPr>
        </p:nvGraphicFramePr>
        <p:xfrm>
          <a:off x="3799000" y="6039351"/>
          <a:ext cx="20637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14" imgW="1320480" imgH="330120" progId="Equation.DSMT4">
                  <p:embed/>
                </p:oleObj>
              </mc:Choice>
              <mc:Fallback>
                <p:oleObj name="Equation" r:id="rId14" imgW="1320480" imgH="33012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5FF047AD-7B22-44DB-92C9-A718E131C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000" y="6039351"/>
                        <a:ext cx="206375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80A21DB6-A117-41C3-AD28-51289BA4955D}"/>
              </a:ext>
            </a:extLst>
          </p:cNvPr>
          <p:cNvSpPr txBox="1"/>
          <p:nvPr/>
        </p:nvSpPr>
        <p:spPr>
          <a:xfrm>
            <a:off x="6711166" y="3733524"/>
            <a:ext cx="3234116" cy="2221121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/>
              <a:t>                    为高斯滤波器参数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S</a:t>
            </a:r>
            <a:r>
              <a:rPr lang="zh-CN" altLang="en-US" dirty="0"/>
              <a:t>中归一化带宽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zh-CN" altLang="en-US" dirty="0"/>
              <a:t>码元宽度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zh-CN" altLang="en-US" dirty="0"/>
              <a:t>调制指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0.5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198B61C-3FBC-4896-A314-083DA3DEB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25737"/>
              </p:ext>
            </p:extLst>
          </p:nvPr>
        </p:nvGraphicFramePr>
        <p:xfrm>
          <a:off x="6774460" y="3756835"/>
          <a:ext cx="10334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16" imgW="660240" imgH="431640" progId="Equation.DSMT4">
                  <p:embed/>
                </p:oleObj>
              </mc:Choice>
              <mc:Fallback>
                <p:oleObj name="Equation" r:id="rId16" imgW="660240" imgH="431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7D236723-0862-46C7-8D99-864382A0F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460" y="3756835"/>
                        <a:ext cx="1033463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C4B9D41C-0DF2-4C89-95C9-5A31DAA1F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82672"/>
              </p:ext>
            </p:extLst>
          </p:nvPr>
        </p:nvGraphicFramePr>
        <p:xfrm>
          <a:off x="8526238" y="4513446"/>
          <a:ext cx="974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18" imgW="622080" imgH="228600" progId="Equation.DSMT4">
                  <p:embed/>
                </p:oleObj>
              </mc:Choice>
              <mc:Fallback>
                <p:oleObj name="Equation" r:id="rId18" imgW="622080" imgH="2286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9198B61C-3FBC-4896-A314-083DA3DEB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238" y="4513446"/>
                        <a:ext cx="974725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B09B952-271C-451D-B9C0-BB1C09D2B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49192"/>
              </p:ext>
            </p:extLst>
          </p:nvPr>
        </p:nvGraphicFramePr>
        <p:xfrm>
          <a:off x="7811106" y="4935584"/>
          <a:ext cx="1154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20" imgW="736560" imgH="393480" progId="Equation.DSMT4">
                  <p:embed/>
                </p:oleObj>
              </mc:Choice>
              <mc:Fallback>
                <p:oleObj name="Equation" r:id="rId20" imgW="736560" imgH="3934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C4B9D41C-0DF2-4C89-95C9-5A31DAA1F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106" y="4935584"/>
                        <a:ext cx="1154112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600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5" grpId="0"/>
      <p:bldP spid="19" grpId="0"/>
      <p:bldP spid="20" grpId="0"/>
      <p:bldP spid="24" grpId="0"/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机制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9164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发射端信号处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94435FA-BE15-4CDC-B719-0D0CBAB83242}"/>
              </a:ext>
            </a:extLst>
          </p:cNvPr>
          <p:cNvSpPr txBox="1"/>
          <p:nvPr/>
        </p:nvSpPr>
        <p:spPr>
          <a:xfrm>
            <a:off x="1244337" y="1998482"/>
            <a:ext cx="244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MSK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调制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04F917A8-C5A3-4C88-BCC9-26F4152AF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0389" y="276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9B0B59E-9F0B-47E2-A274-52243E235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58634"/>
          <a:ext cx="974437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" name="Equation" r:id="rId4" imgW="1409088" imgH="253890" progId="Equation.DSMT4">
                  <p:embed/>
                </p:oleObj>
              </mc:Choice>
              <mc:Fallback>
                <p:oleObj name="Equation" r:id="rId4" imgW="1409088" imgH="25389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49B0B59E-9F0B-47E2-A274-52243E235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58634"/>
                        <a:ext cx="974437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B472972C-9159-4DAF-B436-D9E7A4B2EEEB}"/>
              </a:ext>
            </a:extLst>
          </p:cNvPr>
          <p:cNvSpPr txBox="1"/>
          <p:nvPr/>
        </p:nvSpPr>
        <p:spPr>
          <a:xfrm>
            <a:off x="1461658" y="2366747"/>
            <a:ext cx="9435728" cy="171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GMSK</a:t>
            </a:r>
            <a:r>
              <a:rPr lang="zh-CN" altLang="en-US" dirty="0"/>
              <a:t>信号</a:t>
            </a:r>
            <a:r>
              <a:rPr lang="en-US" altLang="zh-CN" dirty="0"/>
              <a:t>						        </a:t>
            </a:r>
            <a:r>
              <a:rPr lang="zh-CN" altLang="en-US" dirty="0"/>
              <a:t>         ，      为载波角频率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         故可进行正交调制，将信号分为同相分量                              和正交分量                              两条支路，再分别与载波信号相乘后相减，即得到调制信号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SK</a:t>
            </a:r>
            <a:r>
              <a:rPr lang="zh-CN" altLang="en-US" dirty="0"/>
              <a:t>正交调制原理框图如下： 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6D4EB66F-1E83-4864-8A2B-0A8B8B06E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62752"/>
              </p:ext>
            </p:extLst>
          </p:nvPr>
        </p:nvGraphicFramePr>
        <p:xfrm>
          <a:off x="3143250" y="2471522"/>
          <a:ext cx="57134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" name="Equation" r:id="rId6" imgW="3657600" imgH="228600" progId="Equation.DSMT4">
                  <p:embed/>
                </p:oleObj>
              </mc:Choice>
              <mc:Fallback>
                <p:oleObj name="Equation" r:id="rId6" imgW="365760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6D4EB66F-1E83-4864-8A2B-0A8B8B06E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471522"/>
                        <a:ext cx="5713413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FF00CA3-6F17-400F-BA6A-D1157D184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37573"/>
              </p:ext>
            </p:extLst>
          </p:nvPr>
        </p:nvGraphicFramePr>
        <p:xfrm>
          <a:off x="9088661" y="2470444"/>
          <a:ext cx="2968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6D4EB66F-1E83-4864-8A2B-0A8B8B06E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661" y="2470444"/>
                        <a:ext cx="296862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CC13C4B-CDB3-4D03-8279-3FFB6154E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51476"/>
              </p:ext>
            </p:extLst>
          </p:nvPr>
        </p:nvGraphicFramePr>
        <p:xfrm>
          <a:off x="6161027" y="2899947"/>
          <a:ext cx="1527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" name="Equation" r:id="rId10" imgW="977760" imgH="203040" progId="Equation.DSMT4">
                  <p:embed/>
                </p:oleObj>
              </mc:Choice>
              <mc:Fallback>
                <p:oleObj name="Equation" r:id="rId10" imgW="977760" imgH="203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6D4EB66F-1E83-4864-8A2B-0A8B8B06E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27" y="2899947"/>
                        <a:ext cx="1527175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926A0AC-4550-4993-82FC-DF546E392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43052"/>
              </p:ext>
            </p:extLst>
          </p:nvPr>
        </p:nvGraphicFramePr>
        <p:xfrm>
          <a:off x="8886943" y="2903111"/>
          <a:ext cx="1527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" name="Equation" r:id="rId12" imgW="977760" imgH="203040" progId="Equation.DSMT4">
                  <p:embed/>
                </p:oleObj>
              </mc:Choice>
              <mc:Fallback>
                <p:oleObj name="Equation" r:id="rId12" imgW="97776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CC13C4B-CDB3-4D03-8279-3FFB6154E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943" y="2903111"/>
                        <a:ext cx="1527175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2D5FA1E1-7EA5-40E9-8C86-21AE2B842577}"/>
              </a:ext>
            </a:extLst>
          </p:cNvPr>
          <p:cNvSpPr/>
          <p:nvPr/>
        </p:nvSpPr>
        <p:spPr>
          <a:xfrm>
            <a:off x="6561249" y="3973838"/>
            <a:ext cx="1357460" cy="5346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471671E1-5D87-4B52-960F-9B4D09F54F76}"/>
              </a:ext>
            </a:extLst>
          </p:cNvPr>
          <p:cNvSpPr/>
          <p:nvPr/>
        </p:nvSpPr>
        <p:spPr>
          <a:xfrm>
            <a:off x="6561249" y="5555829"/>
            <a:ext cx="1357460" cy="5346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300F8BF4-4465-47B6-BE6B-B45DF65A53D8}"/>
              </a:ext>
            </a:extLst>
          </p:cNvPr>
          <p:cNvSpPr/>
          <p:nvPr/>
        </p:nvSpPr>
        <p:spPr>
          <a:xfrm>
            <a:off x="2765918" y="4720910"/>
            <a:ext cx="1357460" cy="5346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PF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BE480EF3-3B3A-40A1-A5FB-7491FAC0BAF6}"/>
              </a:ext>
            </a:extLst>
          </p:cNvPr>
          <p:cNvSpPr/>
          <p:nvPr/>
        </p:nvSpPr>
        <p:spPr>
          <a:xfrm>
            <a:off x="4774927" y="4720910"/>
            <a:ext cx="956570" cy="5346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F7EED9F3-D3E5-4133-ADF1-770589CE4A1E}"/>
              </a:ext>
            </a:extLst>
          </p:cNvPr>
          <p:cNvCxnSpPr>
            <a:cxnSpLocks/>
            <a:stCxn id="33" idx="3"/>
            <a:endCxn id="39" idx="1"/>
          </p:cNvCxnSpPr>
          <p:nvPr/>
        </p:nvCxnSpPr>
        <p:spPr>
          <a:xfrm>
            <a:off x="4123378" y="4988214"/>
            <a:ext cx="65154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3830EE52-29EF-4DAC-8089-571F6CBD0C98}"/>
              </a:ext>
            </a:extLst>
          </p:cNvPr>
          <p:cNvCxnSpPr/>
          <p:nvPr/>
        </p:nvCxnSpPr>
        <p:spPr>
          <a:xfrm>
            <a:off x="2114369" y="4988214"/>
            <a:ext cx="65154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连接符: 肘形 7">
            <a:extLst>
              <a:ext uri="{FF2B5EF4-FFF2-40B4-BE49-F238E27FC236}">
                <a16:creationId xmlns:a16="http://schemas.microsoft.com/office/drawing/2014/main" id="{5B7E9067-C82C-4A1F-8579-4A2F85162342}"/>
              </a:ext>
            </a:extLst>
          </p:cNvPr>
          <p:cNvCxnSpPr>
            <a:cxnSpLocks/>
            <a:stCxn id="39" idx="3"/>
            <a:endCxn id="32" idx="1"/>
          </p:cNvCxnSpPr>
          <p:nvPr/>
        </p:nvCxnSpPr>
        <p:spPr>
          <a:xfrm>
            <a:off x="5731497" y="4988214"/>
            <a:ext cx="829752" cy="834919"/>
          </a:xfrm>
          <a:prstGeom prst="bentConnector3">
            <a:avLst>
              <a:gd name="adj1" fmla="val 74994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>
            <a:extLst>
              <a:ext uri="{FF2B5EF4-FFF2-40B4-BE49-F238E27FC236}">
                <a16:creationId xmlns:a16="http://schemas.microsoft.com/office/drawing/2014/main" id="{64D4E26C-6B78-4D8E-8122-F529E03EBF1E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6089924" y="4507463"/>
            <a:ext cx="747072" cy="214431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D396D07A-7AE1-431A-B2B5-4392EF4BBB03}"/>
              </a:ext>
            </a:extLst>
          </p:cNvPr>
          <p:cNvCxnSpPr>
            <a:cxnSpLocks/>
          </p:cNvCxnSpPr>
          <p:nvPr/>
        </p:nvCxnSpPr>
        <p:spPr>
          <a:xfrm>
            <a:off x="7918709" y="4241142"/>
            <a:ext cx="5371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388C147C-B8AF-476B-9EBF-8015361BAEFB}"/>
              </a:ext>
            </a:extLst>
          </p:cNvPr>
          <p:cNvCxnSpPr>
            <a:cxnSpLocks/>
          </p:cNvCxnSpPr>
          <p:nvPr/>
        </p:nvCxnSpPr>
        <p:spPr>
          <a:xfrm>
            <a:off x="7918709" y="5823133"/>
            <a:ext cx="5371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B15A6F9C-F668-4DF4-B8B4-F7615FFF4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74234"/>
              </p:ext>
            </p:extLst>
          </p:nvPr>
        </p:nvGraphicFramePr>
        <p:xfrm>
          <a:off x="8405930" y="3988834"/>
          <a:ext cx="481013" cy="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"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0926A0AC-4550-4993-82FC-DF546E392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930" y="3988834"/>
                        <a:ext cx="481013" cy="51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0CD673F2-9723-4D0A-A944-97CC73B20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298574"/>
              </p:ext>
            </p:extLst>
          </p:nvPr>
        </p:nvGraphicFramePr>
        <p:xfrm>
          <a:off x="8405930" y="5566652"/>
          <a:ext cx="481013" cy="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" name="Equation" r:id="rId16" imgW="164880" imgH="177480" progId="Equation.DSMT4">
                  <p:embed/>
                </p:oleObj>
              </mc:Choice>
              <mc:Fallback>
                <p:oleObj name="Equation" r:id="rId16" imgW="164880" imgH="177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B15A6F9C-F668-4DF4-B8B4-F7615FFF4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930" y="5566652"/>
                        <a:ext cx="481013" cy="51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8B091C42-6141-48F7-B52C-65E989D47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75171"/>
              </p:ext>
            </p:extLst>
          </p:nvPr>
        </p:nvGraphicFramePr>
        <p:xfrm>
          <a:off x="9024866" y="4756197"/>
          <a:ext cx="481013" cy="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"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B15A6F9C-F668-4DF4-B8B4-F7615FFF4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866" y="4756197"/>
                        <a:ext cx="481013" cy="51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连接符: 肘形 53">
            <a:extLst>
              <a:ext uri="{FF2B5EF4-FFF2-40B4-BE49-F238E27FC236}">
                <a16:creationId xmlns:a16="http://schemas.microsoft.com/office/drawing/2014/main" id="{9C0D575D-BCEA-42B7-A77D-4870EC7FD4FB}"/>
              </a:ext>
            </a:extLst>
          </p:cNvPr>
          <p:cNvCxnSpPr>
            <a:cxnSpLocks/>
          </p:cNvCxnSpPr>
          <p:nvPr/>
        </p:nvCxnSpPr>
        <p:spPr>
          <a:xfrm rot="16200000" flipH="1">
            <a:off x="8707265" y="4343827"/>
            <a:ext cx="613663" cy="445998"/>
          </a:xfrm>
          <a:prstGeom prst="bentConnector3">
            <a:avLst>
              <a:gd name="adj1" fmla="val -693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连接符: 肘形 64">
            <a:extLst>
              <a:ext uri="{FF2B5EF4-FFF2-40B4-BE49-F238E27FC236}">
                <a16:creationId xmlns:a16="http://schemas.microsoft.com/office/drawing/2014/main" id="{4B43075C-5FD7-427F-AAB2-A3F23862047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666618" y="5282477"/>
            <a:ext cx="694956" cy="445994"/>
          </a:xfrm>
          <a:prstGeom prst="bentConnector3">
            <a:avLst>
              <a:gd name="adj1" fmla="val 1167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8E57F0BC-D0DA-4B70-A0F0-592A99B95052}"/>
              </a:ext>
            </a:extLst>
          </p:cNvPr>
          <p:cNvCxnSpPr>
            <a:cxnSpLocks/>
          </p:cNvCxnSpPr>
          <p:nvPr/>
        </p:nvCxnSpPr>
        <p:spPr>
          <a:xfrm>
            <a:off x="9385523" y="5017149"/>
            <a:ext cx="5371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A9C50E3D-0D14-4222-8FB0-0E23EE7B1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3594"/>
              </p:ext>
            </p:extLst>
          </p:nvPr>
        </p:nvGraphicFramePr>
        <p:xfrm>
          <a:off x="1590300" y="4829464"/>
          <a:ext cx="496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03E704F-B51C-456D-A3E1-C28E9117D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300" y="4829464"/>
                        <a:ext cx="496888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8223ACF9-FF2F-403D-AF59-5006434F5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086203"/>
              </p:ext>
            </p:extLst>
          </p:nvPr>
        </p:nvGraphicFramePr>
        <p:xfrm>
          <a:off x="4229100" y="4646397"/>
          <a:ext cx="438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" name="Equation" r:id="rId21" imgW="279360" imgH="203040" progId="Equation.DSMT4">
                  <p:embed/>
                </p:oleObj>
              </mc:Choice>
              <mc:Fallback>
                <p:oleObj name="Equation" r:id="rId21" imgW="279360" imgH="20304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A9C50E3D-0D14-4222-8FB0-0E23EE7B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646397"/>
                        <a:ext cx="438150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0BAB9348-200C-495F-AC7D-15323906D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42424"/>
              </p:ext>
            </p:extLst>
          </p:nvPr>
        </p:nvGraphicFramePr>
        <p:xfrm>
          <a:off x="5032950" y="4770222"/>
          <a:ext cx="4175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" name="Equation" r:id="rId23" imgW="266400" imgH="279360" progId="Equation.DSMT4">
                  <p:embed/>
                </p:oleObj>
              </mc:Choice>
              <mc:Fallback>
                <p:oleObj name="Equation" r:id="rId23" imgW="266400" imgH="2793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6D4EB66F-1E83-4864-8A2B-0A8B8B06E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950" y="4770222"/>
                        <a:ext cx="417512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EDEC0D96-9DDB-49B0-8339-05DE519DF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59949"/>
              </p:ext>
            </p:extLst>
          </p:nvPr>
        </p:nvGraphicFramePr>
        <p:xfrm>
          <a:off x="5812313" y="4646397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" name="Equation" r:id="rId25" imgW="291960" imgH="203040" progId="Equation.DSMT4">
                  <p:embed/>
                </p:oleObj>
              </mc:Choice>
              <mc:Fallback>
                <p:oleObj name="Equation" r:id="rId25" imgW="291960" imgH="203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6D4EB66F-1E83-4864-8A2B-0A8B8B06E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313" y="4646397"/>
                        <a:ext cx="457200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A8A3506D-6852-4A35-B4E8-5150FBCC7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85993"/>
              </p:ext>
            </p:extLst>
          </p:nvPr>
        </p:nvGraphicFramePr>
        <p:xfrm>
          <a:off x="6783486" y="4071820"/>
          <a:ext cx="9334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" name="Equation" r:id="rId27" imgW="596880" imgH="203040" progId="Equation.DSMT4">
                  <p:embed/>
                </p:oleObj>
              </mc:Choice>
              <mc:Fallback>
                <p:oleObj name="Equation" r:id="rId27" imgW="596880" imgH="203040" progId="Equation.DSMT4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EDEC0D96-9DDB-49B0-8339-05DE519DF2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486" y="4071820"/>
                        <a:ext cx="933450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9ABA1CA5-6A42-43CF-8F1D-62BD713CD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29077"/>
              </p:ext>
            </p:extLst>
          </p:nvPr>
        </p:nvGraphicFramePr>
        <p:xfrm>
          <a:off x="6798871" y="5667258"/>
          <a:ext cx="8937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" name="Equation" r:id="rId29" imgW="571320" imgH="203040" progId="Equation.DSMT4">
                  <p:embed/>
                </p:oleObj>
              </mc:Choice>
              <mc:Fallback>
                <p:oleObj name="Equation" r:id="rId29" imgW="571320" imgH="203040" progId="Equation.DSMT4">
                  <p:embed/>
                  <p:pic>
                    <p:nvPicPr>
                      <p:cNvPr id="85" name="对象 84">
                        <a:extLst>
                          <a:ext uri="{FF2B5EF4-FFF2-40B4-BE49-F238E27FC236}">
                            <a16:creationId xmlns:a16="http://schemas.microsoft.com/office/drawing/2014/main" id="{A8A3506D-6852-4A35-B4E8-5150FBCC7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871" y="5667258"/>
                        <a:ext cx="893762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57A2474B-3F5C-404E-BD09-D25C1687A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51732"/>
              </p:ext>
            </p:extLst>
          </p:nvPr>
        </p:nvGraphicFramePr>
        <p:xfrm>
          <a:off x="7968995" y="3930865"/>
          <a:ext cx="4365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" name="Equation" r:id="rId31" imgW="279360" imgH="203040" progId="Equation.DSMT4">
                  <p:embed/>
                </p:oleObj>
              </mc:Choice>
              <mc:Fallback>
                <p:oleObj name="Equation" r:id="rId31" imgW="27936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CC13C4B-CDB3-4D03-8279-3FFB6154E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995" y="3930865"/>
                        <a:ext cx="436562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CA0F126A-C0ED-4849-A263-3D3FEF3DB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60879"/>
              </p:ext>
            </p:extLst>
          </p:nvPr>
        </p:nvGraphicFramePr>
        <p:xfrm>
          <a:off x="7944062" y="5494131"/>
          <a:ext cx="4968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" name="Equation" r:id="rId33" imgW="317160" imgH="203040" progId="Equation.DSMT4">
                  <p:embed/>
                </p:oleObj>
              </mc:Choice>
              <mc:Fallback>
                <p:oleObj name="Equation" r:id="rId33" imgW="31716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0926A0AC-4550-4993-82FC-DF546E392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062" y="5494131"/>
                        <a:ext cx="496887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B8A54FC0-B023-4180-9550-7D8BBDA72067}"/>
              </a:ext>
            </a:extLst>
          </p:cNvPr>
          <p:cNvCxnSpPr>
            <a:cxnSpLocks/>
          </p:cNvCxnSpPr>
          <p:nvPr/>
        </p:nvCxnSpPr>
        <p:spPr>
          <a:xfrm flipV="1">
            <a:off x="8638298" y="4398748"/>
            <a:ext cx="0" cy="25707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C62AD315-58D1-4BE0-9513-54BDE6830A7F}"/>
              </a:ext>
            </a:extLst>
          </p:cNvPr>
          <p:cNvCxnSpPr>
            <a:cxnSpLocks/>
          </p:cNvCxnSpPr>
          <p:nvPr/>
        </p:nvCxnSpPr>
        <p:spPr>
          <a:xfrm>
            <a:off x="8627707" y="5390092"/>
            <a:ext cx="0" cy="2583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5764F2F8-93F1-4786-9146-A1E7CA54B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8310"/>
              </p:ext>
            </p:extLst>
          </p:nvPr>
        </p:nvGraphicFramePr>
        <p:xfrm>
          <a:off x="8180218" y="4650392"/>
          <a:ext cx="8540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3" name="Equation" r:id="rId35" imgW="545760" imgH="228600" progId="Equation.DSMT4">
                  <p:embed/>
                </p:oleObj>
              </mc:Choice>
              <mc:Fallback>
                <p:oleObj name="Equation" r:id="rId35" imgW="54576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6D4EB66F-1E83-4864-8A2B-0A8B8B06E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218" y="4650392"/>
                        <a:ext cx="85407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76D91F35-E977-4E10-A9A3-803DC7E44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1979"/>
              </p:ext>
            </p:extLst>
          </p:nvPr>
        </p:nvGraphicFramePr>
        <p:xfrm>
          <a:off x="8199438" y="5075022"/>
          <a:ext cx="8143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" name="Equation" r:id="rId37" imgW="520560" imgH="228600" progId="Equation.DSMT4">
                  <p:embed/>
                </p:oleObj>
              </mc:Choice>
              <mc:Fallback>
                <p:oleObj name="Equation" r:id="rId37" imgW="520560" imgH="228600" progId="Equation.DSMT4">
                  <p:embed/>
                  <p:pic>
                    <p:nvPicPr>
                      <p:cNvPr id="96" name="对象 95">
                        <a:extLst>
                          <a:ext uri="{FF2B5EF4-FFF2-40B4-BE49-F238E27FC236}">
                            <a16:creationId xmlns:a16="http://schemas.microsoft.com/office/drawing/2014/main" id="{5764F2F8-93F1-4786-9146-A1E7CA54B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5075022"/>
                        <a:ext cx="814387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33F8956D-7098-49FA-8376-5D627F8B7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92675"/>
              </p:ext>
            </p:extLst>
          </p:nvPr>
        </p:nvGraphicFramePr>
        <p:xfrm>
          <a:off x="9950725" y="4852772"/>
          <a:ext cx="3968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" name="Equation" r:id="rId39" imgW="253800" imgH="203040" progId="Equation.DSMT4">
                  <p:embed/>
                </p:oleObj>
              </mc:Choice>
              <mc:Fallback>
                <p:oleObj name="Equation" r:id="rId39" imgW="253800" imgH="203040" progId="Equation.DSMT4">
                  <p:embed/>
                  <p:pic>
                    <p:nvPicPr>
                      <p:cNvPr id="97" name="对象 96">
                        <a:extLst>
                          <a:ext uri="{FF2B5EF4-FFF2-40B4-BE49-F238E27FC236}">
                            <a16:creationId xmlns:a16="http://schemas.microsoft.com/office/drawing/2014/main" id="{76D91F35-E977-4E10-A9A3-803DC7E44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0725" y="4852772"/>
                        <a:ext cx="396875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FE29E1FF-A08C-4C98-A843-412FE4367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76972"/>
              </p:ext>
            </p:extLst>
          </p:nvPr>
        </p:nvGraphicFramePr>
        <p:xfrm>
          <a:off x="9276877" y="5208680"/>
          <a:ext cx="198438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" name="Equation" r:id="rId41" imgW="126720" imgH="101520" progId="Equation.DSMT4">
                  <p:embed/>
                </p:oleObj>
              </mc:Choice>
              <mc:Fallback>
                <p:oleObj name="Equation" r:id="rId41" imgW="126720" imgH="10152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33F8956D-7098-49FA-8376-5D627F8B7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877" y="5208680"/>
                        <a:ext cx="198438" cy="158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E1F4A3A2-1339-4A0A-A269-2653F40D4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58958"/>
              </p:ext>
            </p:extLst>
          </p:nvPr>
        </p:nvGraphicFramePr>
        <p:xfrm>
          <a:off x="9269196" y="4614477"/>
          <a:ext cx="21748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" name="Equation" r:id="rId43" imgW="139680" imgH="152280" progId="Equation.DSMT4">
                  <p:embed/>
                </p:oleObj>
              </mc:Choice>
              <mc:Fallback>
                <p:oleObj name="Equation" r:id="rId43" imgW="139680" imgH="15228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FE29E1FF-A08C-4C98-A843-412FE4367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196" y="4614477"/>
                        <a:ext cx="217488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矩形 103">
            <a:extLst>
              <a:ext uri="{FF2B5EF4-FFF2-40B4-BE49-F238E27FC236}">
                <a16:creationId xmlns:a16="http://schemas.microsoft.com/office/drawing/2014/main" id="{65FF8D18-F2B4-4E3D-B25C-FF271DE3ECD3}"/>
              </a:ext>
            </a:extLst>
          </p:cNvPr>
          <p:cNvSpPr/>
          <p:nvPr/>
        </p:nvSpPr>
        <p:spPr>
          <a:xfrm>
            <a:off x="1461658" y="6162757"/>
            <a:ext cx="6045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GMSK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具有相位连续、包络恒定、带外辐射低等优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8651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  <p:bldP spid="30" grpId="0" animBg="1"/>
      <p:bldP spid="32" grpId="0" animBg="1"/>
      <p:bldP spid="33" grpId="0" animBg="1"/>
      <p:bldP spid="39" grpId="0" animBg="1"/>
      <p:bldP spid="1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机制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9164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接收端信号处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94435FA-BE15-4CDC-B719-0D0CBAB83242}"/>
              </a:ext>
            </a:extLst>
          </p:cNvPr>
          <p:cNvSpPr txBox="1"/>
          <p:nvPr/>
        </p:nvSpPr>
        <p:spPr>
          <a:xfrm>
            <a:off x="1244337" y="1998482"/>
            <a:ext cx="244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MSK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调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721525E-0E65-4C6E-9E0F-A7EBD0D55923}"/>
              </a:ext>
            </a:extLst>
          </p:cNvPr>
          <p:cNvSpPr txBox="1"/>
          <p:nvPr/>
        </p:nvSpPr>
        <p:spPr>
          <a:xfrm>
            <a:off x="1486292" y="2304322"/>
            <a:ext cx="9825873" cy="2117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于对实现复杂性的考虑，本文采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bi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差分解调算法进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S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调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考虑      时间内相位函数的变化量                                          ，易知              的符号体现了信号的极性。又由于              的变化范围最多为          ，故可通过对                     抽样判决解调出信号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有如下解调方案：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04F917A8-C5A3-4C88-BCC9-26F4152AF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0389" y="276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9B0B59E-9F0B-47E2-A274-52243E235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58634"/>
          <a:ext cx="974437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" name="Equation" r:id="rId4" imgW="1409088" imgH="253890" progId="Equation.DSMT4">
                  <p:embed/>
                </p:oleObj>
              </mc:Choice>
              <mc:Fallback>
                <p:oleObj name="Equation" r:id="rId4" imgW="1409088" imgH="25389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49B0B59E-9F0B-47E2-A274-52243E235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58634"/>
                        <a:ext cx="974437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BBAD6E7-CC37-413C-98B6-8316640B1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90304"/>
              </p:ext>
            </p:extLst>
          </p:nvPr>
        </p:nvGraphicFramePr>
        <p:xfrm>
          <a:off x="2567929" y="2817885"/>
          <a:ext cx="2587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CC13C4B-CDB3-4D03-8279-3FFB6154E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929" y="2817885"/>
                        <a:ext cx="258763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013E831-1F0B-4F34-BDCD-63F194D0B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48093"/>
              </p:ext>
            </p:extLst>
          </p:nvPr>
        </p:nvGraphicFramePr>
        <p:xfrm>
          <a:off x="5372743" y="2828132"/>
          <a:ext cx="2389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"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BBAD6E7-CC37-413C-98B6-8316640B1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743" y="2828132"/>
                        <a:ext cx="2389188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5C26113-6BB0-45DB-B16A-ABB410406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68616"/>
              </p:ext>
            </p:extLst>
          </p:nvPr>
        </p:nvGraphicFramePr>
        <p:xfrm>
          <a:off x="8451935" y="2817885"/>
          <a:ext cx="7572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013E831-1F0B-4F34-BDCD-63F194D0B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935" y="2817885"/>
                        <a:ext cx="757237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1A5C55B-31A8-4F64-A409-B38285357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849735"/>
              </p:ext>
            </p:extLst>
          </p:nvPr>
        </p:nvGraphicFramePr>
        <p:xfrm>
          <a:off x="3208250" y="3233384"/>
          <a:ext cx="7572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013E831-1F0B-4F34-BDCD-63F194D0B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250" y="3233384"/>
                        <a:ext cx="757237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2592A5ED-5AF9-4D07-851C-570256004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70042"/>
              </p:ext>
            </p:extLst>
          </p:nvPr>
        </p:nvGraphicFramePr>
        <p:xfrm>
          <a:off x="5806830" y="3254749"/>
          <a:ext cx="56038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D1A5C55B-31A8-4F64-A409-B38285357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830" y="3254749"/>
                        <a:ext cx="560387" cy="277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ED939797-9B49-4D10-96A4-4A3C188DA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061572"/>
              </p:ext>
            </p:extLst>
          </p:nvPr>
        </p:nvGraphicFramePr>
        <p:xfrm>
          <a:off x="7748712" y="3233384"/>
          <a:ext cx="11763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3" name="Equation" r:id="rId16" imgW="749160" imgH="228600" progId="Equation.DSMT4">
                  <p:embed/>
                </p:oleObj>
              </mc:Choice>
              <mc:Fallback>
                <p:oleObj name="Equation" r:id="rId16" imgW="749160" imgH="2286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D1A5C55B-31A8-4F64-A409-B38285357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712" y="3233384"/>
                        <a:ext cx="1176337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3417017-76B5-4A60-8C4F-F8BDB4FE5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269040"/>
              </p:ext>
            </p:extLst>
          </p:nvPr>
        </p:nvGraphicFramePr>
        <p:xfrm>
          <a:off x="2505022" y="3656377"/>
          <a:ext cx="85423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" name="Equation" r:id="rId18" imgW="5448240" imgH="228600" progId="Equation.DSMT4">
                  <p:embed/>
                </p:oleObj>
              </mc:Choice>
              <mc:Fallback>
                <p:oleObj name="Equation" r:id="rId18" imgW="544824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013E831-1F0B-4F34-BDCD-63F194D0B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22" y="3656377"/>
                        <a:ext cx="8542338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>
            <a:extLst>
              <a:ext uri="{FF2B5EF4-FFF2-40B4-BE49-F238E27FC236}">
                <a16:creationId xmlns:a16="http://schemas.microsoft.com/office/drawing/2014/main" id="{8401421D-B4B5-42A1-AE5C-5301C4CE00E9}"/>
              </a:ext>
            </a:extLst>
          </p:cNvPr>
          <p:cNvSpPr/>
          <p:nvPr/>
        </p:nvSpPr>
        <p:spPr>
          <a:xfrm>
            <a:off x="5599519" y="4380928"/>
            <a:ext cx="697960" cy="5346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F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98CECC97-EA42-45A0-8E23-EAEA3CE171AE}"/>
              </a:ext>
            </a:extLst>
          </p:cNvPr>
          <p:cNvSpPr/>
          <p:nvPr/>
        </p:nvSpPr>
        <p:spPr>
          <a:xfrm>
            <a:off x="5590091" y="5955692"/>
            <a:ext cx="697961" cy="5346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F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A6886207-D1D0-4895-B9FC-92DF5C7B874A}"/>
              </a:ext>
            </a:extLst>
          </p:cNvPr>
          <p:cNvSpPr/>
          <p:nvPr/>
        </p:nvSpPr>
        <p:spPr>
          <a:xfrm>
            <a:off x="6835208" y="4404836"/>
            <a:ext cx="956570" cy="5346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延迟  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A6CB480F-4C85-44EC-B23C-74C67D2059BB}"/>
              </a:ext>
            </a:extLst>
          </p:cNvPr>
          <p:cNvSpPr/>
          <p:nvPr/>
        </p:nvSpPr>
        <p:spPr>
          <a:xfrm>
            <a:off x="4629270" y="5171649"/>
            <a:ext cx="666563" cy="45161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CO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5BD5F789-A9A4-454E-B06F-D3397412C480}"/>
              </a:ext>
            </a:extLst>
          </p:cNvPr>
          <p:cNvSpPr/>
          <p:nvPr/>
        </p:nvSpPr>
        <p:spPr>
          <a:xfrm>
            <a:off x="6835208" y="5955692"/>
            <a:ext cx="956570" cy="5346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延迟</a:t>
            </a:r>
            <a:endParaRPr lang="zh-CN" altLang="en-US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AD5743C4-3990-4D24-8D90-964BC5E3E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2061"/>
              </p:ext>
            </p:extLst>
          </p:nvPr>
        </p:nvGraphicFramePr>
        <p:xfrm>
          <a:off x="8358795" y="4403612"/>
          <a:ext cx="481013" cy="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5" name="Equation" r:id="rId20" imgW="164880" imgH="177480" progId="Equation.DSMT4">
                  <p:embed/>
                </p:oleObj>
              </mc:Choice>
              <mc:Fallback>
                <p:oleObj name="Equation" r:id="rId20" imgW="164880" imgH="177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B15A6F9C-F668-4DF4-B8B4-F7615FFF4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795" y="4403612"/>
                        <a:ext cx="481013" cy="51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F837E804-E13A-4DD4-ADCF-E9CD645F3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20720"/>
              </p:ext>
            </p:extLst>
          </p:nvPr>
        </p:nvGraphicFramePr>
        <p:xfrm>
          <a:off x="8358795" y="5981430"/>
          <a:ext cx="481013" cy="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6"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0CD673F2-9723-4D0A-A944-97CC73B20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795" y="5981430"/>
                        <a:ext cx="481013" cy="51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31D2B5E8-F7E9-4F1D-8482-3B8607FFE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36003"/>
              </p:ext>
            </p:extLst>
          </p:nvPr>
        </p:nvGraphicFramePr>
        <p:xfrm>
          <a:off x="8977731" y="5170975"/>
          <a:ext cx="481013" cy="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" name="Equation" r:id="rId23" imgW="164880" imgH="177480" progId="Equation.DSMT4">
                  <p:embed/>
                </p:oleObj>
              </mc:Choice>
              <mc:Fallback>
                <p:oleObj name="Equation" r:id="rId23" imgW="164880" imgH="1774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8B091C42-6141-48F7-B52C-65E989D47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731" y="5170975"/>
                        <a:ext cx="481013" cy="51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连接符: 肘形 49">
            <a:extLst>
              <a:ext uri="{FF2B5EF4-FFF2-40B4-BE49-F238E27FC236}">
                <a16:creationId xmlns:a16="http://schemas.microsoft.com/office/drawing/2014/main" id="{EB44BB99-E9A7-4A36-B27A-EF87FFD257D6}"/>
              </a:ext>
            </a:extLst>
          </p:cNvPr>
          <p:cNvCxnSpPr>
            <a:cxnSpLocks/>
          </p:cNvCxnSpPr>
          <p:nvPr/>
        </p:nvCxnSpPr>
        <p:spPr>
          <a:xfrm rot="16200000" flipH="1">
            <a:off x="8660130" y="4758605"/>
            <a:ext cx="613663" cy="445998"/>
          </a:xfrm>
          <a:prstGeom prst="bentConnector3">
            <a:avLst>
              <a:gd name="adj1" fmla="val -693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连接符: 肘形 50">
            <a:extLst>
              <a:ext uri="{FF2B5EF4-FFF2-40B4-BE49-F238E27FC236}">
                <a16:creationId xmlns:a16="http://schemas.microsoft.com/office/drawing/2014/main" id="{41214BDA-C998-42B6-A7F9-D6D24BCF9C3A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619483" y="5667438"/>
            <a:ext cx="694956" cy="445994"/>
          </a:xfrm>
          <a:prstGeom prst="bentConnector3">
            <a:avLst>
              <a:gd name="adj1" fmla="val 1167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73005761-581B-4E72-80B1-DBB9B308CFB7}"/>
              </a:ext>
            </a:extLst>
          </p:cNvPr>
          <p:cNvCxnSpPr>
            <a:cxnSpLocks/>
          </p:cNvCxnSpPr>
          <p:nvPr/>
        </p:nvCxnSpPr>
        <p:spPr>
          <a:xfrm>
            <a:off x="9338388" y="5431927"/>
            <a:ext cx="5371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2F640E1D-56F0-4FC6-AB86-9AB561A0C3AA}"/>
              </a:ext>
            </a:extLst>
          </p:cNvPr>
          <p:cNvCxnSpPr>
            <a:cxnSpLocks/>
          </p:cNvCxnSpPr>
          <p:nvPr/>
        </p:nvCxnSpPr>
        <p:spPr>
          <a:xfrm flipV="1">
            <a:off x="4869778" y="4772918"/>
            <a:ext cx="0" cy="3980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870C6CF3-7E66-4C55-801E-4478A9B3F9EA}"/>
              </a:ext>
            </a:extLst>
          </p:cNvPr>
          <p:cNvCxnSpPr>
            <a:cxnSpLocks/>
          </p:cNvCxnSpPr>
          <p:nvPr/>
        </p:nvCxnSpPr>
        <p:spPr>
          <a:xfrm>
            <a:off x="4869778" y="5623458"/>
            <a:ext cx="0" cy="4357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8704CB7E-69C2-4091-AD3D-59A6EBCF5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62662"/>
              </p:ext>
            </p:extLst>
          </p:nvPr>
        </p:nvGraphicFramePr>
        <p:xfrm>
          <a:off x="4918613" y="5613420"/>
          <a:ext cx="8143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" name="Equation" r:id="rId25" imgW="520560" imgH="228600" progId="Equation.DSMT4">
                  <p:embed/>
                </p:oleObj>
              </mc:Choice>
              <mc:Fallback>
                <p:oleObj name="Equation" r:id="rId25" imgW="520560" imgH="228600" progId="Equation.DSMT4">
                  <p:embed/>
                  <p:pic>
                    <p:nvPicPr>
                      <p:cNvPr id="97" name="对象 96">
                        <a:extLst>
                          <a:ext uri="{FF2B5EF4-FFF2-40B4-BE49-F238E27FC236}">
                            <a16:creationId xmlns:a16="http://schemas.microsoft.com/office/drawing/2014/main" id="{76D91F35-E977-4E10-A9A3-803DC7E44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613" y="5613420"/>
                        <a:ext cx="814387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196AD335-A852-4985-BEFE-79E337B4E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421949"/>
              </p:ext>
            </p:extLst>
          </p:nvPr>
        </p:nvGraphicFramePr>
        <p:xfrm>
          <a:off x="9229742" y="5623458"/>
          <a:ext cx="198438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9" name="Equation" r:id="rId27" imgW="126720" imgH="101520" progId="Equation.DSMT4">
                  <p:embed/>
                </p:oleObj>
              </mc:Choice>
              <mc:Fallback>
                <p:oleObj name="Equation" r:id="rId27" imgW="126720" imgH="10152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FE29E1FF-A08C-4C98-A843-412FE4367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9742" y="5623458"/>
                        <a:ext cx="198438" cy="158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C4823D35-C458-41DB-AB20-D6EA96C2E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097402"/>
              </p:ext>
            </p:extLst>
          </p:nvPr>
        </p:nvGraphicFramePr>
        <p:xfrm>
          <a:off x="9222061" y="5029255"/>
          <a:ext cx="21748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0" name="Equation" r:id="rId29" imgW="139680" imgH="152280" progId="Equation.DSMT4">
                  <p:embed/>
                </p:oleObj>
              </mc:Choice>
              <mc:Fallback>
                <p:oleObj name="Equation" r:id="rId29" imgW="139680" imgH="15228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E1F4A3A2-1339-4A0A-A269-2653F40D4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2061" y="5029255"/>
                        <a:ext cx="217488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637184FB-59CE-4C0A-A4C8-C9DD285E0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31500"/>
              </p:ext>
            </p:extLst>
          </p:nvPr>
        </p:nvGraphicFramePr>
        <p:xfrm>
          <a:off x="4669206" y="4386685"/>
          <a:ext cx="481013" cy="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1" name="Equation" r:id="rId31" imgW="164880" imgH="177480" progId="Equation.DSMT4">
                  <p:embed/>
                </p:oleObj>
              </mc:Choice>
              <mc:Fallback>
                <p:oleObj name="Equation" r:id="rId31" imgW="164880" imgH="1774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AD5743C4-3990-4D24-8D90-964BC5E3E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206" y="4386685"/>
                        <a:ext cx="481013" cy="51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2BA1FBCE-CD72-47A6-A385-EE7445A57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53836"/>
              </p:ext>
            </p:extLst>
          </p:nvPr>
        </p:nvGraphicFramePr>
        <p:xfrm>
          <a:off x="4640926" y="5952617"/>
          <a:ext cx="481013" cy="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2" name="Equation" r:id="rId32" imgW="164880" imgH="177480" progId="Equation.DSMT4">
                  <p:embed/>
                </p:oleObj>
              </mc:Choice>
              <mc:Fallback>
                <p:oleObj name="Equation" r:id="rId32" imgW="164880" imgH="1774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AD5743C4-3990-4D24-8D90-964BC5E3E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926" y="5952617"/>
                        <a:ext cx="481013" cy="51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9A23EB7E-56D3-4429-8903-64439D5D25BF}"/>
              </a:ext>
            </a:extLst>
          </p:cNvPr>
          <p:cNvCxnSpPr>
            <a:cxnSpLocks/>
            <a:stCxn id="44" idx="3"/>
          </p:cNvCxnSpPr>
          <p:nvPr/>
        </p:nvCxnSpPr>
        <p:spPr>
          <a:xfrm>
            <a:off x="7791778" y="4672140"/>
            <a:ext cx="669112" cy="263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68214808-FD90-4D34-ADF5-10E93A6446D2}"/>
              </a:ext>
            </a:extLst>
          </p:cNvPr>
          <p:cNvCxnSpPr>
            <a:cxnSpLocks/>
            <a:stCxn id="46" idx="3"/>
          </p:cNvCxnSpPr>
          <p:nvPr/>
        </p:nvCxnSpPr>
        <p:spPr>
          <a:xfrm>
            <a:off x="7791778" y="6222996"/>
            <a:ext cx="664065" cy="719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84DD9B58-1544-4C30-BFC2-21DDC740A852}"/>
              </a:ext>
            </a:extLst>
          </p:cNvPr>
          <p:cNvCxnSpPr>
            <a:cxnSpLocks/>
          </p:cNvCxnSpPr>
          <p:nvPr/>
        </p:nvCxnSpPr>
        <p:spPr>
          <a:xfrm>
            <a:off x="6288653" y="4654999"/>
            <a:ext cx="5371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976FA3E2-5148-4B79-8CC3-8FCD4E4FB1B9}"/>
              </a:ext>
            </a:extLst>
          </p:cNvPr>
          <p:cNvCxnSpPr>
            <a:cxnSpLocks/>
          </p:cNvCxnSpPr>
          <p:nvPr/>
        </p:nvCxnSpPr>
        <p:spPr>
          <a:xfrm>
            <a:off x="6280794" y="6221418"/>
            <a:ext cx="5371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0EBC58D9-3202-4743-95C5-A8B2F1840BC6}"/>
              </a:ext>
            </a:extLst>
          </p:cNvPr>
          <p:cNvCxnSpPr>
            <a:cxnSpLocks/>
          </p:cNvCxnSpPr>
          <p:nvPr/>
        </p:nvCxnSpPr>
        <p:spPr>
          <a:xfrm>
            <a:off x="5024676" y="6221418"/>
            <a:ext cx="5371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0AD1419-6572-4DEE-94F3-D0EAF38D80BB}"/>
              </a:ext>
            </a:extLst>
          </p:cNvPr>
          <p:cNvCxnSpPr>
            <a:cxnSpLocks/>
          </p:cNvCxnSpPr>
          <p:nvPr/>
        </p:nvCxnSpPr>
        <p:spPr>
          <a:xfrm>
            <a:off x="5043531" y="4646873"/>
            <a:ext cx="5371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连接符: 肘形 71">
            <a:extLst>
              <a:ext uri="{FF2B5EF4-FFF2-40B4-BE49-F238E27FC236}">
                <a16:creationId xmlns:a16="http://schemas.microsoft.com/office/drawing/2014/main" id="{556BDDBF-28E4-4132-A608-69EFD6F1B853}"/>
              </a:ext>
            </a:extLst>
          </p:cNvPr>
          <p:cNvCxnSpPr>
            <a:cxnSpLocks/>
          </p:cNvCxnSpPr>
          <p:nvPr/>
        </p:nvCxnSpPr>
        <p:spPr>
          <a:xfrm>
            <a:off x="3874420" y="5384137"/>
            <a:ext cx="829752" cy="834919"/>
          </a:xfrm>
          <a:prstGeom prst="bentConnector3">
            <a:avLst>
              <a:gd name="adj1" fmla="val 74994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9EAE5115-F034-40A8-A1D8-E9495E6BD9F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232847" y="4903386"/>
            <a:ext cx="747072" cy="214431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9179DE96-112E-471A-AE0A-0076270F9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2616"/>
              </p:ext>
            </p:extLst>
          </p:nvPr>
        </p:nvGraphicFramePr>
        <p:xfrm>
          <a:off x="3427209" y="5221250"/>
          <a:ext cx="4175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" name="Equation" r:id="rId33" imgW="266400" imgH="203040" progId="Equation.DSMT4">
                  <p:embed/>
                </p:oleObj>
              </mc:Choice>
              <mc:Fallback>
                <p:oleObj name="Equation" r:id="rId33" imgW="266400" imgH="203040" progId="Equation.DSMT4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EDEC0D96-9DDB-49B0-8339-05DE519DF2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209" y="5221250"/>
                        <a:ext cx="417512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4BD0999D-6BAC-4EE5-B27A-3AC403C67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82042"/>
              </p:ext>
            </p:extLst>
          </p:nvPr>
        </p:nvGraphicFramePr>
        <p:xfrm>
          <a:off x="7420938" y="4519668"/>
          <a:ext cx="2587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" name="Equation" r:id="rId35" imgW="164880" imgH="228600" progId="Equation.DSMT4">
                  <p:embed/>
                </p:oleObj>
              </mc:Choice>
              <mc:Fallback>
                <p:oleObj name="Equation" r:id="rId35" imgW="1648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BBAD6E7-CC37-413C-98B6-8316640B1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938" y="4519668"/>
                        <a:ext cx="258763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2AE6287C-EF1E-45AF-93F0-8DB6D8B6A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75985"/>
              </p:ext>
            </p:extLst>
          </p:nvPr>
        </p:nvGraphicFramePr>
        <p:xfrm>
          <a:off x="7421613" y="6069933"/>
          <a:ext cx="2587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"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4BD0999D-6BAC-4EE5-B27A-3AC403C67F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613" y="6069933"/>
                        <a:ext cx="258763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>
            <a:extLst>
              <a:ext uri="{FF2B5EF4-FFF2-40B4-BE49-F238E27FC236}">
                <a16:creationId xmlns:a16="http://schemas.microsoft.com/office/drawing/2014/main" id="{1251B9C2-06AA-40F1-B982-4EF7310A4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60082"/>
              </p:ext>
            </p:extLst>
          </p:nvPr>
        </p:nvGraphicFramePr>
        <p:xfrm>
          <a:off x="4899025" y="4871626"/>
          <a:ext cx="8540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6" name="Equation" r:id="rId37" imgW="545760" imgH="228600" progId="Equation.DSMT4">
                  <p:embed/>
                </p:oleObj>
              </mc:Choice>
              <mc:Fallback>
                <p:oleObj name="Equation" r:id="rId37" imgW="545760" imgH="2286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8704CB7E-69C2-4091-AD3D-59A6EBCF5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4871626"/>
                        <a:ext cx="85407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F67E1614-F52C-4932-8FD8-E16AFF1A184D}"/>
              </a:ext>
            </a:extLst>
          </p:cNvPr>
          <p:cNvCxnSpPr>
            <a:stCxn id="43" idx="3"/>
          </p:cNvCxnSpPr>
          <p:nvPr/>
        </p:nvCxnSpPr>
        <p:spPr>
          <a:xfrm flipV="1">
            <a:off x="6288052" y="4772918"/>
            <a:ext cx="2163883" cy="14500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>
            <a:extLst>
              <a:ext uri="{FF2B5EF4-FFF2-40B4-BE49-F238E27FC236}">
                <a16:creationId xmlns:a16="http://schemas.microsoft.com/office/drawing/2014/main" id="{CAF50E94-2FFC-4336-A88A-0EB5DD0EE90C}"/>
              </a:ext>
            </a:extLst>
          </p:cNvPr>
          <p:cNvCxnSpPr>
            <a:stCxn id="42" idx="3"/>
          </p:cNvCxnSpPr>
          <p:nvPr/>
        </p:nvCxnSpPr>
        <p:spPr>
          <a:xfrm>
            <a:off x="6297479" y="4648232"/>
            <a:ext cx="2154456" cy="14886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613CFE0F-0986-46E4-BF7C-437271AFE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91733"/>
              </p:ext>
            </p:extLst>
          </p:nvPr>
        </p:nvGraphicFramePr>
        <p:xfrm>
          <a:off x="6349056" y="4333108"/>
          <a:ext cx="4365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" name="Equation" r:id="rId39" imgW="279360" imgH="203040" progId="Equation.DSMT4">
                  <p:embed/>
                </p:oleObj>
              </mc:Choice>
              <mc:Fallback>
                <p:oleObj name="Equation" r:id="rId39" imgW="27936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CC13C4B-CDB3-4D03-8279-3FFB6154E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056" y="4333108"/>
                        <a:ext cx="436562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7DC971C7-B3F4-47A9-BFD8-DBAF2880A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76100"/>
              </p:ext>
            </p:extLst>
          </p:nvPr>
        </p:nvGraphicFramePr>
        <p:xfrm>
          <a:off x="6292850" y="6268626"/>
          <a:ext cx="496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" name="Equation" r:id="rId41" imgW="317160" imgH="203040" progId="Equation.DSMT4">
                  <p:embed/>
                </p:oleObj>
              </mc:Choice>
              <mc:Fallback>
                <p:oleObj name="Equation" r:id="rId41" imgW="317160" imgH="20304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613CFE0F-0986-46E4-BF7C-437271AFE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6268626"/>
                        <a:ext cx="496888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C33EA45A-4167-4224-AFFA-97515AE95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334108"/>
              </p:ext>
            </p:extLst>
          </p:nvPr>
        </p:nvGraphicFramePr>
        <p:xfrm>
          <a:off x="7791778" y="4297086"/>
          <a:ext cx="7143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9" name="Equation" r:id="rId43" imgW="457200" imgH="228600" progId="Equation.DSMT4">
                  <p:embed/>
                </p:oleObj>
              </mc:Choice>
              <mc:Fallback>
                <p:oleObj name="Equation" r:id="rId43" imgW="457200" imgH="22860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613CFE0F-0986-46E4-BF7C-437271AFE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778" y="4297086"/>
                        <a:ext cx="71437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93D4B2DE-1A3A-40EB-B2BF-CF8FFF7FB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142865"/>
              </p:ext>
            </p:extLst>
          </p:nvPr>
        </p:nvGraphicFramePr>
        <p:xfrm>
          <a:off x="7809693" y="6293164"/>
          <a:ext cx="7747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0" name="Equation" r:id="rId45" imgW="495000" imgH="228600" progId="Equation.DSMT4">
                  <p:embed/>
                </p:oleObj>
              </mc:Choice>
              <mc:Fallback>
                <p:oleObj name="Equation" r:id="rId45" imgW="495000" imgH="22860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C33EA45A-4167-4224-AFFA-97515AE95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693" y="6293164"/>
                        <a:ext cx="774700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319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机制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9164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接收端信号处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94435FA-BE15-4CDC-B719-0D0CBAB83242}"/>
              </a:ext>
            </a:extLst>
          </p:cNvPr>
          <p:cNvSpPr txBox="1"/>
          <p:nvPr/>
        </p:nvSpPr>
        <p:spPr>
          <a:xfrm>
            <a:off x="1244337" y="1998482"/>
            <a:ext cx="244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RZI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码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04F917A8-C5A3-4C88-BCC9-26F4152AF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0389" y="276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9B0B59E-9F0B-47E2-A274-52243E235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58634"/>
          <a:ext cx="974437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1409088" imgH="253890" progId="Equation.DSMT4">
                  <p:embed/>
                </p:oleObj>
              </mc:Choice>
              <mc:Fallback>
                <p:oleObj name="Equation" r:id="rId4" imgW="1409088" imgH="25389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49B0B59E-9F0B-47E2-A274-52243E235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58634"/>
                        <a:ext cx="974437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DA247539-5FB7-4A50-886B-257570EB423C}"/>
              </a:ext>
            </a:extLst>
          </p:cNvPr>
          <p:cNvSpPr txBox="1"/>
          <p:nvPr/>
        </p:nvSpPr>
        <p:spPr>
          <a:xfrm>
            <a:off x="1498862" y="2444759"/>
            <a:ext cx="7557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         解调后需对数据进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RZI</a:t>
            </a:r>
            <a:r>
              <a:rPr lang="zh-CN" altLang="en-US" dirty="0"/>
              <a:t>解码，提取数据和帧校验序列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23205958-502D-4FC5-93A4-637602F4FFA2}"/>
              </a:ext>
            </a:extLst>
          </p:cNvPr>
          <p:cNvSpPr txBox="1"/>
          <p:nvPr/>
        </p:nvSpPr>
        <p:spPr>
          <a:xfrm>
            <a:off x="1244337" y="4444709"/>
            <a:ext cx="244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RC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校验</a:t>
            </a: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C8E20C53-0A50-4B0A-BC8D-DA570EE3DE43}"/>
              </a:ext>
            </a:extLst>
          </p:cNvPr>
          <p:cNvSpPr txBox="1"/>
          <p:nvPr/>
        </p:nvSpPr>
        <p:spPr>
          <a:xfrm>
            <a:off x="1498861" y="4802994"/>
            <a:ext cx="7557259" cy="875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         与发射端校验原理相同，求出解调出的数据位的校验序列，与数据本身的校验序列对比，若相同则解调正确，否则出现了误码。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98B476EC-9B66-499D-8E86-0AF49E23D16A}"/>
              </a:ext>
            </a:extLst>
          </p:cNvPr>
          <p:cNvSpPr txBox="1"/>
          <p:nvPr/>
        </p:nvSpPr>
        <p:spPr>
          <a:xfrm>
            <a:off x="1255333" y="3216114"/>
            <a:ext cx="244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填充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99243180-B4C0-470C-8545-C84310CEDB74}"/>
              </a:ext>
            </a:extLst>
          </p:cNvPr>
          <p:cNvSpPr txBox="1"/>
          <p:nvPr/>
        </p:nvSpPr>
        <p:spPr>
          <a:xfrm>
            <a:off x="1509858" y="3662391"/>
            <a:ext cx="7557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将序列中连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码后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码删除。</a:t>
            </a:r>
          </a:p>
        </p:txBody>
      </p:sp>
    </p:spTree>
    <p:extLst>
      <p:ext uri="{BB962C8B-B14F-4D97-AF65-F5344CB8AC3E}">
        <p14:creationId xmlns:p14="http://schemas.microsoft.com/office/powerpoint/2010/main" val="666508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8" grpId="0"/>
      <p:bldP spid="69" grpId="0"/>
      <p:bldP spid="70" grpId="0"/>
      <p:bldP spid="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765459" y="2063557"/>
            <a:ext cx="2731404" cy="2715479"/>
            <a:chOff x="5641059" y="3248083"/>
            <a:chExt cx="918415" cy="913060"/>
          </a:xfrm>
        </p:grpSpPr>
        <p:sp>
          <p:nvSpPr>
            <p:cNvPr id="14" name="任意多边形 13"/>
            <p:cNvSpPr/>
            <p:nvPr/>
          </p:nvSpPr>
          <p:spPr>
            <a:xfrm>
              <a:off x="5912746" y="3248083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5" name="任意多边形 14"/>
            <p:cNvSpPr/>
            <p:nvPr/>
          </p:nvSpPr>
          <p:spPr>
            <a:xfrm rot="16200000">
              <a:off x="5549900" y="3604562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6" name="任意多边形 15"/>
            <p:cNvSpPr/>
            <p:nvPr/>
          </p:nvSpPr>
          <p:spPr>
            <a:xfrm rot="16200000" flipH="1" flipV="1">
              <a:off x="6280386" y="3612238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7" name="任意多边形 16"/>
            <p:cNvSpPr/>
            <p:nvPr/>
          </p:nvSpPr>
          <p:spPr>
            <a:xfrm flipV="1">
              <a:off x="5910876" y="3973214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5729254" y="2972309"/>
            <a:ext cx="40607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 err="1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54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086962" y="3102858"/>
            <a:ext cx="2063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3</a:t>
            </a:r>
            <a:endParaRPr lang="zh-CN" altLang="en-US" sz="3600" dirty="0">
              <a:solidFill>
                <a:srgbClr val="413B3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任意多边形 19"/>
          <p:cNvSpPr/>
          <p:nvPr/>
        </p:nvSpPr>
        <p:spPr>
          <a:xfrm>
            <a:off x="5191836" y="2386178"/>
            <a:ext cx="0" cy="2088000"/>
          </a:xfrm>
          <a:custGeom>
            <a:avLst/>
            <a:gdLst>
              <a:gd name="connsiteX0" fmla="*/ 0 w 0"/>
              <a:gd name="connsiteY0" fmla="*/ 0 h 1477370"/>
              <a:gd name="connsiteX1" fmla="*/ 0 w 0"/>
              <a:gd name="connsiteY1" fmla="*/ 1477370 h 1477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477370">
                <a:moveTo>
                  <a:pt x="0" y="0"/>
                </a:moveTo>
                <a:lnTo>
                  <a:pt x="0" y="1477370"/>
                </a:lnTo>
              </a:path>
            </a:pathLst>
          </a:custGeom>
          <a:noFill/>
          <a:ln w="12700">
            <a:solidFill>
              <a:schemeClr val="bg1">
                <a:lumMod val="50000"/>
                <a:alpha val="7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1517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err="1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9164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仿真设置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A7428AD-6784-42E6-B88D-34889D9DD44D}"/>
              </a:ext>
            </a:extLst>
          </p:cNvPr>
          <p:cNvSpPr txBox="1"/>
          <p:nvPr/>
        </p:nvSpPr>
        <p:spPr>
          <a:xfrm>
            <a:off x="1244337" y="1998482"/>
            <a:ext cx="244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参数设置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B34682B-59BC-40EC-B91A-894F292DA691}"/>
              </a:ext>
            </a:extLst>
          </p:cNvPr>
          <p:cNvSpPr txBox="1"/>
          <p:nvPr/>
        </p:nvSpPr>
        <p:spPr>
          <a:xfrm>
            <a:off x="1536569" y="2498103"/>
            <a:ext cx="354447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段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8bi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机码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码速率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600bp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样频率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144MHz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载波频率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1.975M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2E34935-AE5E-42DC-B9E2-1740524BE413}"/>
              </a:ext>
            </a:extLst>
          </p:cNvPr>
          <p:cNvSpPr txBox="1"/>
          <p:nvPr/>
        </p:nvSpPr>
        <p:spPr>
          <a:xfrm>
            <a:off x="5563387" y="2498103"/>
            <a:ext cx="3544478" cy="1701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滤波器冲激函数截断时间：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调制指数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一化带宽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WG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噪比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dB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C3024B2-A5E1-4302-8D47-607EF34FA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18825"/>
              </p:ext>
            </p:extLst>
          </p:nvPr>
        </p:nvGraphicFramePr>
        <p:xfrm>
          <a:off x="8605695" y="2582380"/>
          <a:ext cx="10509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C33EA45A-4167-4224-AFFA-97515AE95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695" y="2582380"/>
                        <a:ext cx="105092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8BCEF8BC-0E2F-4298-A831-11D5F4A81FE5}"/>
              </a:ext>
            </a:extLst>
          </p:cNvPr>
          <p:cNvSpPr txBox="1"/>
          <p:nvPr/>
        </p:nvSpPr>
        <p:spPr>
          <a:xfrm>
            <a:off x="1242645" y="4329373"/>
            <a:ext cx="244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脚本设置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E5F0EF8-346B-47D2-9D7A-881794AA479E}"/>
              </a:ext>
            </a:extLst>
          </p:cNvPr>
          <p:cNvSpPr txBox="1"/>
          <p:nvPr/>
        </p:nvSpPr>
        <p:spPr>
          <a:xfrm>
            <a:off x="1536569" y="4698430"/>
            <a:ext cx="8224048" cy="1701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mitting_dsp.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发射端信号处理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SK_modulator.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S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交调制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SK_demodulator.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bi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差分解调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eiving_dsp.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接收端信号处理</a:t>
            </a:r>
          </a:p>
        </p:txBody>
      </p:sp>
    </p:spTree>
    <p:extLst>
      <p:ext uri="{BB962C8B-B14F-4D97-AF65-F5344CB8AC3E}">
        <p14:creationId xmlns:p14="http://schemas.microsoft.com/office/powerpoint/2010/main" val="332287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9" grpId="0"/>
      <p:bldP spid="11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err="1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9164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仿真结果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E7125E6-88B2-49AD-92BB-2299A382D37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6" t="2385" r="6178" b="17225"/>
          <a:stretch/>
        </p:blipFill>
        <p:spPr>
          <a:xfrm>
            <a:off x="1242645" y="1855928"/>
            <a:ext cx="10338254" cy="4441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667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err="1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9164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仿真结果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7DEE441-1317-4438-940C-9DE14FD006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1" t="3394" r="7217" b="17714"/>
          <a:stretch/>
        </p:blipFill>
        <p:spPr>
          <a:xfrm>
            <a:off x="1121790" y="1855928"/>
            <a:ext cx="10614581" cy="4543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845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err="1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9164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仿真结果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A0B1E55-5F49-43BE-BB45-BCF2539838F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6" t="3558" r="8608" b="5275"/>
          <a:stretch/>
        </p:blipFill>
        <p:spPr>
          <a:xfrm>
            <a:off x="276878" y="2031625"/>
            <a:ext cx="6454909" cy="337594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4E8E093-4C68-48D1-8AC1-129653D0F97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2" t="3557" r="7990" b="3639"/>
          <a:stretch/>
        </p:blipFill>
        <p:spPr>
          <a:xfrm>
            <a:off x="6967439" y="220490"/>
            <a:ext cx="4883489" cy="257575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9435E9C-DC86-4B6D-A5FB-2DDEBA801F8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99" y="3007951"/>
            <a:ext cx="4149229" cy="3629560"/>
          </a:xfrm>
          <a:prstGeom prst="rect">
            <a:avLst/>
          </a:prstGeom>
        </p:spPr>
      </p:pic>
      <p:sp>
        <p:nvSpPr>
          <p:cNvPr id="9" name="椭圆 8">
            <a:extLst>
              <a:ext uri="{FF2B5EF4-FFF2-40B4-BE49-F238E27FC236}">
                <a16:creationId xmlns:a16="http://schemas.microsoft.com/office/drawing/2014/main" id="{79D1953C-1C0C-43F6-9B03-5B1ED82D2D1E}"/>
              </a:ext>
            </a:extLst>
          </p:cNvPr>
          <p:cNvSpPr/>
          <p:nvPr/>
        </p:nvSpPr>
        <p:spPr>
          <a:xfrm>
            <a:off x="1366887" y="2262432"/>
            <a:ext cx="452486" cy="44021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B8A3A897-0146-4FD6-9CE6-6B245654FBE5}"/>
              </a:ext>
            </a:extLst>
          </p:cNvPr>
          <p:cNvCxnSpPr>
            <a:cxnSpLocks/>
            <a:stCxn id="9" idx="7"/>
          </p:cNvCxnSpPr>
          <p:nvPr/>
        </p:nvCxnSpPr>
        <p:spPr>
          <a:xfrm flipV="1">
            <a:off x="1753108" y="1404595"/>
            <a:ext cx="5090752" cy="92230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A6EFD4EC-1E76-4FD2-BC30-69D7CEED3A38}"/>
              </a:ext>
            </a:extLst>
          </p:cNvPr>
          <p:cNvCxnSpPr>
            <a:cxnSpLocks/>
          </p:cNvCxnSpPr>
          <p:nvPr/>
        </p:nvCxnSpPr>
        <p:spPr>
          <a:xfrm>
            <a:off x="6619557" y="3680739"/>
            <a:ext cx="1082142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65673E91-7E2A-4340-9A68-61FA7A0D4DFD}"/>
              </a:ext>
            </a:extLst>
          </p:cNvPr>
          <p:cNvSpPr/>
          <p:nvPr/>
        </p:nvSpPr>
        <p:spPr>
          <a:xfrm>
            <a:off x="627184" y="5849937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位连续</a:t>
            </a:r>
            <a:endParaRPr lang="zh-CN" altLang="en-US" b="1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4D8A815E-3F31-4B63-A0F4-B5193473EC08}"/>
              </a:ext>
            </a:extLst>
          </p:cNvPr>
          <p:cNvSpPr/>
          <p:nvPr/>
        </p:nvSpPr>
        <p:spPr>
          <a:xfrm>
            <a:off x="2190201" y="5849937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严格正交</a:t>
            </a:r>
            <a:endParaRPr lang="zh-CN" altLang="en-US" b="1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B53C724-3A42-443F-9ABA-E70ED79C2058}"/>
              </a:ext>
            </a:extLst>
          </p:cNvPr>
          <p:cNvSpPr/>
          <p:nvPr/>
        </p:nvSpPr>
        <p:spPr>
          <a:xfrm>
            <a:off x="3721895" y="5849937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络恒定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758027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/>
      <p:bldP spid="21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765459" y="2063557"/>
            <a:ext cx="2731404" cy="2715479"/>
            <a:chOff x="5641059" y="3248083"/>
            <a:chExt cx="918415" cy="913060"/>
          </a:xfrm>
        </p:grpSpPr>
        <p:sp>
          <p:nvSpPr>
            <p:cNvPr id="14" name="任意多边形 13"/>
            <p:cNvSpPr/>
            <p:nvPr/>
          </p:nvSpPr>
          <p:spPr>
            <a:xfrm>
              <a:off x="5912746" y="3248083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5" name="任意多边形 14"/>
            <p:cNvSpPr/>
            <p:nvPr/>
          </p:nvSpPr>
          <p:spPr>
            <a:xfrm rot="16200000">
              <a:off x="5549900" y="3604562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6" name="任意多边形 15"/>
            <p:cNvSpPr/>
            <p:nvPr/>
          </p:nvSpPr>
          <p:spPr>
            <a:xfrm rot="16200000" flipH="1" flipV="1">
              <a:off x="6280386" y="3612238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7" name="任意多边形 16"/>
            <p:cNvSpPr/>
            <p:nvPr/>
          </p:nvSpPr>
          <p:spPr>
            <a:xfrm flipV="1">
              <a:off x="5910876" y="3973214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5729254" y="2972309"/>
            <a:ext cx="40607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展望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086962" y="3102858"/>
            <a:ext cx="2063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4</a:t>
            </a:r>
            <a:endParaRPr lang="zh-CN" altLang="en-US" sz="3600" dirty="0">
              <a:solidFill>
                <a:srgbClr val="413B3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任意多边形 19"/>
          <p:cNvSpPr/>
          <p:nvPr/>
        </p:nvSpPr>
        <p:spPr>
          <a:xfrm>
            <a:off x="5191836" y="2386178"/>
            <a:ext cx="0" cy="2088000"/>
          </a:xfrm>
          <a:custGeom>
            <a:avLst/>
            <a:gdLst>
              <a:gd name="connsiteX0" fmla="*/ 0 w 0"/>
              <a:gd name="connsiteY0" fmla="*/ 0 h 1477370"/>
              <a:gd name="connsiteX1" fmla="*/ 0 w 0"/>
              <a:gd name="connsiteY1" fmla="*/ 1477370 h 1477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477370">
                <a:moveTo>
                  <a:pt x="0" y="0"/>
                </a:moveTo>
                <a:lnTo>
                  <a:pt x="0" y="1477370"/>
                </a:lnTo>
              </a:path>
            </a:pathLst>
          </a:custGeom>
          <a:noFill/>
          <a:ln w="12700">
            <a:solidFill>
              <a:schemeClr val="bg1">
                <a:lumMod val="50000"/>
                <a:alpha val="7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8032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菱形 16"/>
          <p:cNvSpPr/>
          <p:nvPr/>
        </p:nvSpPr>
        <p:spPr>
          <a:xfrm>
            <a:off x="-255470" y="-370540"/>
            <a:ext cx="3373899" cy="3373899"/>
          </a:xfrm>
          <a:prstGeom prst="diamond">
            <a:avLst/>
          </a:prstGeom>
          <a:solidFill>
            <a:schemeClr val="bg1">
              <a:lumMod val="6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19" name="菱形 18"/>
          <p:cNvSpPr/>
          <p:nvPr/>
        </p:nvSpPr>
        <p:spPr>
          <a:xfrm>
            <a:off x="-256201" y="-68674"/>
            <a:ext cx="3342485" cy="3342485"/>
          </a:xfrm>
          <a:prstGeom prst="diamond">
            <a:avLst/>
          </a:prstGeom>
          <a:noFill/>
          <a:ln w="3175">
            <a:solidFill>
              <a:schemeClr val="bg1">
                <a:lumMod val="50000"/>
                <a:alpha val="4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112058" y="1563765"/>
            <a:ext cx="3449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36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简介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4151313" y="1436993"/>
            <a:ext cx="888418" cy="883238"/>
            <a:chOff x="4151313" y="2020084"/>
            <a:chExt cx="888418" cy="883238"/>
          </a:xfrm>
        </p:grpSpPr>
        <p:grpSp>
          <p:nvGrpSpPr>
            <p:cNvPr id="22" name="组合 21"/>
            <p:cNvGrpSpPr/>
            <p:nvPr/>
          </p:nvGrpSpPr>
          <p:grpSpPr>
            <a:xfrm>
              <a:off x="4151313" y="2020084"/>
              <a:ext cx="888418" cy="883238"/>
              <a:chOff x="5641059" y="3248083"/>
              <a:chExt cx="918415" cy="913060"/>
            </a:xfrm>
          </p:grpSpPr>
          <p:sp>
            <p:nvSpPr>
              <p:cNvPr id="31" name="任意多边形 30"/>
              <p:cNvSpPr/>
              <p:nvPr/>
            </p:nvSpPr>
            <p:spPr>
              <a:xfrm>
                <a:off x="5912746" y="3248083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32" name="任意多边形 31"/>
              <p:cNvSpPr/>
              <p:nvPr/>
            </p:nvSpPr>
            <p:spPr>
              <a:xfrm rot="16200000">
                <a:off x="5549900" y="3604562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33" name="任意多边形 32"/>
              <p:cNvSpPr/>
              <p:nvPr/>
            </p:nvSpPr>
            <p:spPr>
              <a:xfrm rot="16200000" flipH="1" flipV="1">
                <a:off x="6280386" y="3612238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34" name="任意多边形 33"/>
              <p:cNvSpPr/>
              <p:nvPr/>
            </p:nvSpPr>
            <p:spPr>
              <a:xfrm flipV="1">
                <a:off x="5910876" y="3973214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4353060" y="2213787"/>
              <a:ext cx="483672" cy="489216"/>
              <a:chOff x="4359930" y="2498290"/>
              <a:chExt cx="1019358" cy="1031042"/>
            </a:xfrm>
          </p:grpSpPr>
          <p:grpSp>
            <p:nvGrpSpPr>
              <p:cNvPr id="25" name="组合 24"/>
              <p:cNvGrpSpPr/>
              <p:nvPr/>
            </p:nvGrpSpPr>
            <p:grpSpPr>
              <a:xfrm>
                <a:off x="4361859" y="2498290"/>
                <a:ext cx="1014596" cy="415536"/>
                <a:chOff x="4361859" y="2498290"/>
                <a:chExt cx="1014596" cy="415536"/>
              </a:xfrm>
            </p:grpSpPr>
            <p:sp>
              <p:nvSpPr>
                <p:cNvPr id="29" name="任意多边形 28"/>
                <p:cNvSpPr/>
                <p:nvPr/>
              </p:nvSpPr>
              <p:spPr>
                <a:xfrm rot="10800000">
                  <a:off x="4361859" y="2498290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  <p:sp>
              <p:nvSpPr>
                <p:cNvPr id="30" name="任意多边形 29"/>
                <p:cNvSpPr/>
                <p:nvPr/>
              </p:nvSpPr>
              <p:spPr>
                <a:xfrm rot="5400000">
                  <a:off x="4963258" y="2500628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</p:grpSp>
          <p:grpSp>
            <p:nvGrpSpPr>
              <p:cNvPr id="26" name="组合 25"/>
              <p:cNvGrpSpPr/>
              <p:nvPr/>
            </p:nvGrpSpPr>
            <p:grpSpPr>
              <a:xfrm flipV="1">
                <a:off x="4359930" y="3116091"/>
                <a:ext cx="1019358" cy="413241"/>
                <a:chOff x="4359478" y="2503052"/>
                <a:chExt cx="1019358" cy="413241"/>
              </a:xfrm>
            </p:grpSpPr>
            <p:sp>
              <p:nvSpPr>
                <p:cNvPr id="27" name="任意多边形 26"/>
                <p:cNvSpPr/>
                <p:nvPr/>
              </p:nvSpPr>
              <p:spPr>
                <a:xfrm rot="10800000">
                  <a:off x="4359478" y="2503052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  <p:sp>
              <p:nvSpPr>
                <p:cNvPr id="28" name="任意多边形 27"/>
                <p:cNvSpPr/>
                <p:nvPr/>
              </p:nvSpPr>
              <p:spPr>
                <a:xfrm rot="5400000">
                  <a:off x="4965639" y="2503009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</p:grpSp>
        </p:grpSp>
        <p:sp>
          <p:nvSpPr>
            <p:cNvPr id="24" name="文本框 23"/>
            <p:cNvSpPr txBox="1"/>
            <p:nvPr/>
          </p:nvSpPr>
          <p:spPr>
            <a:xfrm>
              <a:off x="4244113" y="2241046"/>
              <a:ext cx="687185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200" dirty="0">
                  <a:solidFill>
                    <a:srgbClr val="413B3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1</a:t>
              </a:r>
              <a:endParaRPr lang="zh-CN" altLang="en-US" sz="2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4151006" y="2604566"/>
            <a:ext cx="888418" cy="883238"/>
            <a:chOff x="4161396" y="3518961"/>
            <a:chExt cx="888418" cy="883238"/>
          </a:xfrm>
        </p:grpSpPr>
        <p:sp>
          <p:nvSpPr>
            <p:cNvPr id="36" name="文本框 35"/>
            <p:cNvSpPr txBox="1"/>
            <p:nvPr/>
          </p:nvSpPr>
          <p:spPr>
            <a:xfrm>
              <a:off x="4253447" y="3741759"/>
              <a:ext cx="687185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200" dirty="0">
                  <a:solidFill>
                    <a:srgbClr val="413B3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2</a:t>
              </a:r>
              <a:endParaRPr lang="zh-CN" altLang="en-US" sz="2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4161396" y="3518961"/>
              <a:ext cx="888418" cy="883238"/>
              <a:chOff x="5641059" y="3248083"/>
              <a:chExt cx="918415" cy="913060"/>
            </a:xfrm>
          </p:grpSpPr>
          <p:sp>
            <p:nvSpPr>
              <p:cNvPr id="45" name="任意多边形 44"/>
              <p:cNvSpPr/>
              <p:nvPr/>
            </p:nvSpPr>
            <p:spPr>
              <a:xfrm>
                <a:off x="5912746" y="3248083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46" name="任意多边形 45"/>
              <p:cNvSpPr/>
              <p:nvPr/>
            </p:nvSpPr>
            <p:spPr>
              <a:xfrm rot="16200000">
                <a:off x="5549900" y="3604562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47" name="任意多边形 46"/>
              <p:cNvSpPr/>
              <p:nvPr/>
            </p:nvSpPr>
            <p:spPr>
              <a:xfrm rot="16200000" flipH="1" flipV="1">
                <a:off x="6280386" y="3612238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48" name="任意多边形 47"/>
              <p:cNvSpPr/>
              <p:nvPr/>
            </p:nvSpPr>
            <p:spPr>
              <a:xfrm flipV="1">
                <a:off x="5910876" y="3973214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4363143" y="3712664"/>
              <a:ext cx="483672" cy="489216"/>
              <a:chOff x="4359930" y="2498290"/>
              <a:chExt cx="1019358" cy="1031042"/>
            </a:xfrm>
          </p:grpSpPr>
          <p:grpSp>
            <p:nvGrpSpPr>
              <p:cNvPr id="39" name="组合 38"/>
              <p:cNvGrpSpPr/>
              <p:nvPr/>
            </p:nvGrpSpPr>
            <p:grpSpPr>
              <a:xfrm>
                <a:off x="4361859" y="2498290"/>
                <a:ext cx="1014596" cy="415536"/>
                <a:chOff x="4361859" y="2498290"/>
                <a:chExt cx="1014596" cy="415536"/>
              </a:xfrm>
            </p:grpSpPr>
            <p:sp>
              <p:nvSpPr>
                <p:cNvPr id="43" name="任意多边形 42"/>
                <p:cNvSpPr/>
                <p:nvPr/>
              </p:nvSpPr>
              <p:spPr>
                <a:xfrm rot="10800000">
                  <a:off x="4361859" y="2498290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  <p:sp>
              <p:nvSpPr>
                <p:cNvPr id="44" name="任意多边形 43"/>
                <p:cNvSpPr/>
                <p:nvPr/>
              </p:nvSpPr>
              <p:spPr>
                <a:xfrm rot="5400000">
                  <a:off x="4963258" y="2500628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</p:grpSp>
          <p:grpSp>
            <p:nvGrpSpPr>
              <p:cNvPr id="40" name="组合 39"/>
              <p:cNvGrpSpPr/>
              <p:nvPr/>
            </p:nvGrpSpPr>
            <p:grpSpPr>
              <a:xfrm flipV="1">
                <a:off x="4359930" y="3116091"/>
                <a:ext cx="1019358" cy="413241"/>
                <a:chOff x="4359478" y="2503052"/>
                <a:chExt cx="1019358" cy="413241"/>
              </a:xfrm>
            </p:grpSpPr>
            <p:sp>
              <p:nvSpPr>
                <p:cNvPr id="41" name="任意多边形 40"/>
                <p:cNvSpPr/>
                <p:nvPr/>
              </p:nvSpPr>
              <p:spPr>
                <a:xfrm rot="10800000">
                  <a:off x="4359478" y="2503052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  <p:sp>
              <p:nvSpPr>
                <p:cNvPr id="42" name="任意多边形 41"/>
                <p:cNvSpPr/>
                <p:nvPr/>
              </p:nvSpPr>
              <p:spPr>
                <a:xfrm rot="5400000">
                  <a:off x="4965639" y="2503009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</p:grpSp>
        </p:grpSp>
      </p:grpSp>
      <p:sp>
        <p:nvSpPr>
          <p:cNvPr id="49" name="文本框 48"/>
          <p:cNvSpPr txBox="1"/>
          <p:nvPr/>
        </p:nvSpPr>
        <p:spPr>
          <a:xfrm>
            <a:off x="4937200" y="2731338"/>
            <a:ext cx="3782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36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机制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5015628" y="3900373"/>
            <a:ext cx="3449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err="1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36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4149454" y="3773601"/>
            <a:ext cx="888418" cy="883238"/>
            <a:chOff x="4165039" y="5019300"/>
            <a:chExt cx="888418" cy="883238"/>
          </a:xfrm>
        </p:grpSpPr>
        <p:grpSp>
          <p:nvGrpSpPr>
            <p:cNvPr id="52" name="组合 51"/>
            <p:cNvGrpSpPr/>
            <p:nvPr/>
          </p:nvGrpSpPr>
          <p:grpSpPr>
            <a:xfrm>
              <a:off x="4165039" y="5019300"/>
              <a:ext cx="888418" cy="883238"/>
              <a:chOff x="5641059" y="3248083"/>
              <a:chExt cx="918415" cy="913060"/>
            </a:xfrm>
          </p:grpSpPr>
          <p:sp>
            <p:nvSpPr>
              <p:cNvPr id="61" name="任意多边形 60"/>
              <p:cNvSpPr/>
              <p:nvPr/>
            </p:nvSpPr>
            <p:spPr>
              <a:xfrm>
                <a:off x="5912746" y="3248083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62" name="任意多边形 61"/>
              <p:cNvSpPr/>
              <p:nvPr/>
            </p:nvSpPr>
            <p:spPr>
              <a:xfrm rot="16200000">
                <a:off x="5549900" y="3604562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63" name="任意多边形 62"/>
              <p:cNvSpPr/>
              <p:nvPr/>
            </p:nvSpPr>
            <p:spPr>
              <a:xfrm rot="16200000" flipH="1" flipV="1">
                <a:off x="6280386" y="3612238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64" name="任意多边形 63"/>
              <p:cNvSpPr/>
              <p:nvPr/>
            </p:nvSpPr>
            <p:spPr>
              <a:xfrm flipV="1">
                <a:off x="5910876" y="3973214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4366786" y="5213003"/>
              <a:ext cx="483672" cy="489216"/>
              <a:chOff x="4359930" y="2498290"/>
              <a:chExt cx="1019358" cy="1031042"/>
            </a:xfrm>
          </p:grpSpPr>
          <p:grpSp>
            <p:nvGrpSpPr>
              <p:cNvPr id="55" name="组合 54"/>
              <p:cNvGrpSpPr/>
              <p:nvPr/>
            </p:nvGrpSpPr>
            <p:grpSpPr>
              <a:xfrm>
                <a:off x="4361859" y="2498290"/>
                <a:ext cx="1014596" cy="415536"/>
                <a:chOff x="4361859" y="2498290"/>
                <a:chExt cx="1014596" cy="415536"/>
              </a:xfrm>
            </p:grpSpPr>
            <p:sp>
              <p:nvSpPr>
                <p:cNvPr id="59" name="任意多边形 58"/>
                <p:cNvSpPr/>
                <p:nvPr/>
              </p:nvSpPr>
              <p:spPr>
                <a:xfrm rot="10800000">
                  <a:off x="4361859" y="2498290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  <p:sp>
              <p:nvSpPr>
                <p:cNvPr id="60" name="任意多边形 59"/>
                <p:cNvSpPr/>
                <p:nvPr/>
              </p:nvSpPr>
              <p:spPr>
                <a:xfrm rot="5400000">
                  <a:off x="4963258" y="2500628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</p:grpSp>
          <p:grpSp>
            <p:nvGrpSpPr>
              <p:cNvPr id="56" name="组合 55"/>
              <p:cNvGrpSpPr/>
              <p:nvPr/>
            </p:nvGrpSpPr>
            <p:grpSpPr>
              <a:xfrm flipV="1">
                <a:off x="4359930" y="3116091"/>
                <a:ext cx="1019358" cy="413241"/>
                <a:chOff x="4359478" y="2503052"/>
                <a:chExt cx="1019358" cy="413241"/>
              </a:xfrm>
            </p:grpSpPr>
            <p:sp>
              <p:nvSpPr>
                <p:cNvPr id="57" name="任意多边形 56"/>
                <p:cNvSpPr/>
                <p:nvPr/>
              </p:nvSpPr>
              <p:spPr>
                <a:xfrm rot="10800000">
                  <a:off x="4359478" y="2503052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  <p:sp>
              <p:nvSpPr>
                <p:cNvPr id="58" name="任意多边形 57"/>
                <p:cNvSpPr/>
                <p:nvPr/>
              </p:nvSpPr>
              <p:spPr>
                <a:xfrm rot="5400000">
                  <a:off x="4965639" y="2503009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</p:grpSp>
        </p:grpSp>
        <p:sp>
          <p:nvSpPr>
            <p:cNvPr id="54" name="文本框 53"/>
            <p:cNvSpPr txBox="1"/>
            <p:nvPr/>
          </p:nvSpPr>
          <p:spPr>
            <a:xfrm>
              <a:off x="4260965" y="5247421"/>
              <a:ext cx="687185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200" dirty="0">
                  <a:solidFill>
                    <a:srgbClr val="413B3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3</a:t>
              </a:r>
              <a:endParaRPr lang="zh-CN" altLang="en-US" sz="2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5" name="文本框 64"/>
          <p:cNvSpPr txBox="1"/>
          <p:nvPr/>
        </p:nvSpPr>
        <p:spPr>
          <a:xfrm>
            <a:off x="894687" y="541842"/>
            <a:ext cx="110796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dirty="0">
                <a:solidFill>
                  <a:srgbClr val="413B3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6" name="文本框 65"/>
          <p:cNvSpPr txBox="1"/>
          <p:nvPr/>
        </p:nvSpPr>
        <p:spPr>
          <a:xfrm>
            <a:off x="4786050" y="5069654"/>
            <a:ext cx="3449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展望</a:t>
            </a:r>
          </a:p>
        </p:txBody>
      </p:sp>
      <p:grpSp>
        <p:nvGrpSpPr>
          <p:cNvPr id="67" name="组合 66"/>
          <p:cNvGrpSpPr/>
          <p:nvPr/>
        </p:nvGrpSpPr>
        <p:grpSpPr>
          <a:xfrm>
            <a:off x="4146118" y="4942882"/>
            <a:ext cx="888418" cy="883238"/>
            <a:chOff x="4165039" y="5019300"/>
            <a:chExt cx="888418" cy="883238"/>
          </a:xfrm>
        </p:grpSpPr>
        <p:grpSp>
          <p:nvGrpSpPr>
            <p:cNvPr id="68" name="组合 67"/>
            <p:cNvGrpSpPr/>
            <p:nvPr/>
          </p:nvGrpSpPr>
          <p:grpSpPr>
            <a:xfrm>
              <a:off x="4165039" y="5019300"/>
              <a:ext cx="888418" cy="883238"/>
              <a:chOff x="5641059" y="3248083"/>
              <a:chExt cx="918415" cy="913060"/>
            </a:xfrm>
          </p:grpSpPr>
          <p:sp>
            <p:nvSpPr>
              <p:cNvPr id="77" name="任意多边形 76"/>
              <p:cNvSpPr/>
              <p:nvPr/>
            </p:nvSpPr>
            <p:spPr>
              <a:xfrm>
                <a:off x="5912746" y="3248083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78" name="任意多边形 77"/>
              <p:cNvSpPr/>
              <p:nvPr/>
            </p:nvSpPr>
            <p:spPr>
              <a:xfrm rot="16200000">
                <a:off x="5549900" y="3604562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79" name="任意多边形 78"/>
              <p:cNvSpPr/>
              <p:nvPr/>
            </p:nvSpPr>
            <p:spPr>
              <a:xfrm rot="16200000" flipH="1" flipV="1">
                <a:off x="6280386" y="3612238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  <p:sp>
            <p:nvSpPr>
              <p:cNvPr id="80" name="任意多边形 79"/>
              <p:cNvSpPr/>
              <p:nvPr/>
            </p:nvSpPr>
            <p:spPr>
              <a:xfrm flipV="1">
                <a:off x="5910876" y="3973214"/>
                <a:ext cx="370248" cy="187929"/>
              </a:xfrm>
              <a:custGeom>
                <a:avLst/>
                <a:gdLst>
                  <a:gd name="connsiteX0" fmla="*/ 0 w 370248"/>
                  <a:gd name="connsiteY0" fmla="*/ 182319 h 187929"/>
                  <a:gd name="connsiteX1" fmla="*/ 179514 w 370248"/>
                  <a:gd name="connsiteY1" fmla="*/ 0 h 187929"/>
                  <a:gd name="connsiteX2" fmla="*/ 370248 w 370248"/>
                  <a:gd name="connsiteY2" fmla="*/ 187929 h 18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0248" h="187929">
                    <a:moveTo>
                      <a:pt x="0" y="182319"/>
                    </a:moveTo>
                    <a:lnTo>
                      <a:pt x="179514" y="0"/>
                    </a:lnTo>
                    <a:lnTo>
                      <a:pt x="370248" y="187929"/>
                    </a:lnTo>
                  </a:path>
                </a:pathLst>
              </a:cu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413B39"/>
                  </a:solidFill>
                  <a:latin typeface="方正兰亭超细黑简体" panose="02000000000000000000" pitchFamily="2" charset="-122"/>
                  <a:ea typeface="方正兰亭超细黑简体" panose="02000000000000000000" pitchFamily="2" charset="-122"/>
                </a:endParaRP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4366786" y="5213003"/>
              <a:ext cx="483672" cy="489216"/>
              <a:chOff x="4359930" y="2498290"/>
              <a:chExt cx="1019358" cy="1031042"/>
            </a:xfrm>
          </p:grpSpPr>
          <p:grpSp>
            <p:nvGrpSpPr>
              <p:cNvPr id="71" name="组合 70"/>
              <p:cNvGrpSpPr/>
              <p:nvPr/>
            </p:nvGrpSpPr>
            <p:grpSpPr>
              <a:xfrm>
                <a:off x="4361859" y="2498290"/>
                <a:ext cx="1014596" cy="415536"/>
                <a:chOff x="4361859" y="2498290"/>
                <a:chExt cx="1014596" cy="415536"/>
              </a:xfrm>
            </p:grpSpPr>
            <p:sp>
              <p:nvSpPr>
                <p:cNvPr id="75" name="任意多边形 74"/>
                <p:cNvSpPr/>
                <p:nvPr/>
              </p:nvSpPr>
              <p:spPr>
                <a:xfrm rot="10800000">
                  <a:off x="4361859" y="2498290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  <p:sp>
              <p:nvSpPr>
                <p:cNvPr id="76" name="任意多边形 75"/>
                <p:cNvSpPr/>
                <p:nvPr/>
              </p:nvSpPr>
              <p:spPr>
                <a:xfrm rot="5400000">
                  <a:off x="4963258" y="2500628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</p:grpSp>
          <p:grpSp>
            <p:nvGrpSpPr>
              <p:cNvPr id="72" name="组合 71"/>
              <p:cNvGrpSpPr/>
              <p:nvPr/>
            </p:nvGrpSpPr>
            <p:grpSpPr>
              <a:xfrm flipV="1">
                <a:off x="4359930" y="3116091"/>
                <a:ext cx="1019358" cy="413241"/>
                <a:chOff x="4359478" y="2503052"/>
                <a:chExt cx="1019358" cy="413241"/>
              </a:xfrm>
            </p:grpSpPr>
            <p:sp>
              <p:nvSpPr>
                <p:cNvPr id="73" name="任意多边形 72"/>
                <p:cNvSpPr/>
                <p:nvPr/>
              </p:nvSpPr>
              <p:spPr>
                <a:xfrm rot="10800000">
                  <a:off x="4359478" y="2503052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  <p:sp>
              <p:nvSpPr>
                <p:cNvPr id="74" name="任意多边形 73"/>
                <p:cNvSpPr/>
                <p:nvPr/>
              </p:nvSpPr>
              <p:spPr>
                <a:xfrm rot="5400000">
                  <a:off x="4965639" y="2503009"/>
                  <a:ext cx="413154" cy="413241"/>
                </a:xfrm>
                <a:custGeom>
                  <a:avLst/>
                  <a:gdLst>
                    <a:gd name="connsiteX0" fmla="*/ 0 w 263309"/>
                    <a:gd name="connsiteY0" fmla="*/ 263309 h 263309"/>
                    <a:gd name="connsiteX1" fmla="*/ 263309 w 263309"/>
                    <a:gd name="connsiteY1" fmla="*/ 0 h 26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3309" h="263309">
                      <a:moveTo>
                        <a:pt x="0" y="263309"/>
                      </a:moveTo>
                      <a:lnTo>
                        <a:pt x="263309" y="0"/>
                      </a:lnTo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rgbClr val="413B39"/>
                    </a:solidFill>
                    <a:latin typeface="方正兰亭超细黑简体" panose="02000000000000000000" pitchFamily="2" charset="-122"/>
                    <a:ea typeface="方正兰亭超细黑简体" panose="02000000000000000000" pitchFamily="2" charset="-122"/>
                  </a:endParaRPr>
                </a:p>
              </p:txBody>
            </p:sp>
          </p:grpSp>
        </p:grpSp>
        <p:sp>
          <p:nvSpPr>
            <p:cNvPr id="70" name="文本框 69"/>
            <p:cNvSpPr txBox="1"/>
            <p:nvPr/>
          </p:nvSpPr>
          <p:spPr>
            <a:xfrm>
              <a:off x="4260965" y="5247421"/>
              <a:ext cx="687185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200" dirty="0">
                  <a:solidFill>
                    <a:srgbClr val="413B3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4</a:t>
              </a:r>
              <a:endParaRPr lang="zh-CN" altLang="en-US" sz="2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5698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展望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7D5F511-2DFC-4C03-82B1-1AC4BAC37990}"/>
              </a:ext>
            </a:extLst>
          </p:cNvPr>
          <p:cNvSpPr txBox="1"/>
          <p:nvPr/>
        </p:nvSpPr>
        <p:spPr>
          <a:xfrm>
            <a:off x="1157804" y="1508369"/>
            <a:ext cx="4785795" cy="3329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考虑频偏和时延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尝试其他解调算法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时隙问题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FPGA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信号解译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(ITU-R M.1371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协议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……</a:t>
            </a:r>
          </a:p>
        </p:txBody>
      </p:sp>
    </p:spTree>
    <p:extLst>
      <p:ext uri="{BB962C8B-B14F-4D97-AF65-F5344CB8AC3E}">
        <p14:creationId xmlns:p14="http://schemas.microsoft.com/office/powerpoint/2010/main" val="3702878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考文献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7D5F511-2DFC-4C03-82B1-1AC4BAC37990}"/>
              </a:ext>
            </a:extLst>
          </p:cNvPr>
          <p:cNvSpPr txBox="1"/>
          <p:nvPr/>
        </p:nvSpPr>
        <p:spPr>
          <a:xfrm>
            <a:off x="1157805" y="1508369"/>
            <a:ext cx="9946970" cy="2637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蔡云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IS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号接收解调算法研究与实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D].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南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南京理工大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2016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陈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星载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S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号接收技术的研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D].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南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南京理工大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2016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刘宗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星载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S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仿真平台的设计与实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D].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北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北京邮电大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2015.</a:t>
            </a:r>
          </a:p>
          <a:p>
            <a:pPr lvl="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李国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软件无线电的数字调制解调技术研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D].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连海事大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2008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郑忠国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IS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RZI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SK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调制与解调的仿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J].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子质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1(10):38-41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408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菱形 7"/>
          <p:cNvSpPr/>
          <p:nvPr/>
        </p:nvSpPr>
        <p:spPr>
          <a:xfrm>
            <a:off x="4485036" y="1713952"/>
            <a:ext cx="3242523" cy="3242523"/>
          </a:xfrm>
          <a:prstGeom prst="diamond">
            <a:avLst/>
          </a:prstGeom>
          <a:solidFill>
            <a:schemeClr val="bg1">
              <a:lumMod val="6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9" name="等腰三角形 8"/>
          <p:cNvSpPr/>
          <p:nvPr/>
        </p:nvSpPr>
        <p:spPr>
          <a:xfrm flipV="1">
            <a:off x="3945758" y="3199094"/>
            <a:ext cx="4271743" cy="2255667"/>
          </a:xfrm>
          <a:prstGeom prst="triangle">
            <a:avLst>
              <a:gd name="adj" fmla="val 49673"/>
            </a:avLst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>
                  <a:lumMod val="50000"/>
                </a:schemeClr>
              </a:solidFill>
              <a:ea typeface="微软雅黑 Light" panose="020B0502040204020203" pitchFamily="34" charset="-122"/>
            </a:endParaRPr>
          </a:p>
        </p:txBody>
      </p:sp>
      <p:sp>
        <p:nvSpPr>
          <p:cNvPr id="10" name="等腰三角形 9"/>
          <p:cNvSpPr/>
          <p:nvPr/>
        </p:nvSpPr>
        <p:spPr>
          <a:xfrm>
            <a:off x="3945757" y="1183067"/>
            <a:ext cx="4271743" cy="2255667"/>
          </a:xfrm>
          <a:prstGeom prst="triangle">
            <a:avLst>
              <a:gd name="adj" fmla="val 49673"/>
            </a:avLst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>
                  <a:lumMod val="50000"/>
                </a:schemeClr>
              </a:solidFill>
              <a:ea typeface="微软雅黑 Light" panose="020B0502040204020203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296798" y="2158280"/>
            <a:ext cx="1569660" cy="92333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5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谢谢</a:t>
            </a:r>
          </a:p>
        </p:txBody>
      </p:sp>
      <p:sp>
        <p:nvSpPr>
          <p:cNvPr id="20" name="矩形: 圆角 22">
            <a:extLst>
              <a:ext uri="{FF2B5EF4-FFF2-40B4-BE49-F238E27FC236}">
                <a16:creationId xmlns:a16="http://schemas.microsoft.com/office/drawing/2014/main" id="{F0EA8CA3-98AB-460E-8849-21FA3642685C}"/>
              </a:ext>
            </a:extLst>
          </p:cNvPr>
          <p:cNvSpPr/>
          <p:nvPr/>
        </p:nvSpPr>
        <p:spPr>
          <a:xfrm rot="18746479">
            <a:off x="10079180" y="3293450"/>
            <a:ext cx="192454" cy="192454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1" name="矩形: 圆角 23">
            <a:extLst>
              <a:ext uri="{FF2B5EF4-FFF2-40B4-BE49-F238E27FC236}">
                <a16:creationId xmlns:a16="http://schemas.microsoft.com/office/drawing/2014/main" id="{53BAB7F2-DC23-4B58-B8FA-6BA099DB112F}"/>
              </a:ext>
            </a:extLst>
          </p:cNvPr>
          <p:cNvSpPr/>
          <p:nvPr/>
        </p:nvSpPr>
        <p:spPr>
          <a:xfrm rot="15661163">
            <a:off x="11624670" y="3414859"/>
            <a:ext cx="272513" cy="272513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2" name="矩形: 圆角 24">
            <a:extLst>
              <a:ext uri="{FF2B5EF4-FFF2-40B4-BE49-F238E27FC236}">
                <a16:creationId xmlns:a16="http://schemas.microsoft.com/office/drawing/2014/main" id="{FDB1CAD8-6E9A-476E-B931-611AB1F78F4D}"/>
              </a:ext>
            </a:extLst>
          </p:cNvPr>
          <p:cNvSpPr/>
          <p:nvPr/>
        </p:nvSpPr>
        <p:spPr>
          <a:xfrm rot="15661163">
            <a:off x="2456504" y="2789497"/>
            <a:ext cx="272513" cy="272513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3" name="矩形: 圆角 25">
            <a:extLst>
              <a:ext uri="{FF2B5EF4-FFF2-40B4-BE49-F238E27FC236}">
                <a16:creationId xmlns:a16="http://schemas.microsoft.com/office/drawing/2014/main" id="{4BD5F66F-B3C0-4C78-8E5A-9C71FBBA5A79}"/>
              </a:ext>
            </a:extLst>
          </p:cNvPr>
          <p:cNvSpPr/>
          <p:nvPr/>
        </p:nvSpPr>
        <p:spPr>
          <a:xfrm rot="19434123">
            <a:off x="445531" y="2495668"/>
            <a:ext cx="442097" cy="442097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4" name="矩形: 圆角 26">
            <a:extLst>
              <a:ext uri="{FF2B5EF4-FFF2-40B4-BE49-F238E27FC236}">
                <a16:creationId xmlns:a16="http://schemas.microsoft.com/office/drawing/2014/main" id="{488EF9EC-D0A7-4B96-BCE2-6CFCBAC785F5}"/>
              </a:ext>
            </a:extLst>
          </p:cNvPr>
          <p:cNvSpPr/>
          <p:nvPr/>
        </p:nvSpPr>
        <p:spPr>
          <a:xfrm rot="17624697">
            <a:off x="1386338" y="4257902"/>
            <a:ext cx="83268" cy="83268"/>
          </a:xfrm>
          <a:prstGeom prst="roundRect">
            <a:avLst>
              <a:gd name="adj" fmla="val 17644"/>
            </a:avLst>
          </a:prstGeom>
          <a:solidFill>
            <a:schemeClr val="bg1">
              <a:lumMod val="6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5" name="矩形: 圆角 27">
            <a:extLst>
              <a:ext uri="{FF2B5EF4-FFF2-40B4-BE49-F238E27FC236}">
                <a16:creationId xmlns:a16="http://schemas.microsoft.com/office/drawing/2014/main" id="{14DE4580-DACB-4DD3-AFE6-E809AE4BD6A6}"/>
              </a:ext>
            </a:extLst>
          </p:cNvPr>
          <p:cNvSpPr/>
          <p:nvPr/>
        </p:nvSpPr>
        <p:spPr>
          <a:xfrm rot="17624697">
            <a:off x="10115172" y="1924620"/>
            <a:ext cx="423239" cy="423239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6" name="矩形: 圆角 51">
            <a:extLst>
              <a:ext uri="{FF2B5EF4-FFF2-40B4-BE49-F238E27FC236}">
                <a16:creationId xmlns:a16="http://schemas.microsoft.com/office/drawing/2014/main" id="{ECF75E15-ECAB-4DBC-8839-B07E13B3CBB6}"/>
              </a:ext>
            </a:extLst>
          </p:cNvPr>
          <p:cNvSpPr/>
          <p:nvPr/>
        </p:nvSpPr>
        <p:spPr>
          <a:xfrm rot="15661163">
            <a:off x="2527738" y="4771060"/>
            <a:ext cx="272513" cy="272513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7" name="矩形: 圆角 53">
            <a:extLst>
              <a:ext uri="{FF2B5EF4-FFF2-40B4-BE49-F238E27FC236}">
                <a16:creationId xmlns:a16="http://schemas.microsoft.com/office/drawing/2014/main" id="{C8F570CA-B6B9-4791-9540-E5BAB48446CE}"/>
              </a:ext>
            </a:extLst>
          </p:cNvPr>
          <p:cNvSpPr/>
          <p:nvPr/>
        </p:nvSpPr>
        <p:spPr>
          <a:xfrm rot="19132149">
            <a:off x="10230629" y="4771059"/>
            <a:ext cx="272513" cy="272513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28" name="矩形: 圆角 56">
            <a:extLst>
              <a:ext uri="{FF2B5EF4-FFF2-40B4-BE49-F238E27FC236}">
                <a16:creationId xmlns:a16="http://schemas.microsoft.com/office/drawing/2014/main" id="{ED9DA8A2-8B49-44FD-A814-1051DB2A79E0}"/>
              </a:ext>
            </a:extLst>
          </p:cNvPr>
          <p:cNvSpPr/>
          <p:nvPr/>
        </p:nvSpPr>
        <p:spPr>
          <a:xfrm rot="15661163">
            <a:off x="1478553" y="1573731"/>
            <a:ext cx="226904" cy="226904"/>
          </a:xfrm>
          <a:prstGeom prst="roundRect">
            <a:avLst>
              <a:gd name="adj" fmla="val 17644"/>
            </a:avLst>
          </a:prstGeom>
          <a:solidFill>
            <a:schemeClr val="tx1">
              <a:lumMod val="95000"/>
              <a:lumOff val="5000"/>
              <a:alpha val="1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8587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765459" y="2063557"/>
            <a:ext cx="2731404" cy="2715479"/>
            <a:chOff x="5641059" y="3248083"/>
            <a:chExt cx="918415" cy="913060"/>
          </a:xfrm>
        </p:grpSpPr>
        <p:sp>
          <p:nvSpPr>
            <p:cNvPr id="14" name="任意多边形 13"/>
            <p:cNvSpPr/>
            <p:nvPr/>
          </p:nvSpPr>
          <p:spPr>
            <a:xfrm>
              <a:off x="5912746" y="3248083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5" name="任意多边形 14"/>
            <p:cNvSpPr/>
            <p:nvPr/>
          </p:nvSpPr>
          <p:spPr>
            <a:xfrm rot="16200000">
              <a:off x="5549900" y="3604562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6" name="任意多边形 15"/>
            <p:cNvSpPr/>
            <p:nvPr/>
          </p:nvSpPr>
          <p:spPr>
            <a:xfrm rot="16200000" flipH="1" flipV="1">
              <a:off x="6280386" y="3612238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7" name="任意多边形 16"/>
            <p:cNvSpPr/>
            <p:nvPr/>
          </p:nvSpPr>
          <p:spPr>
            <a:xfrm flipV="1">
              <a:off x="5910876" y="3973214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5729254" y="2972309"/>
            <a:ext cx="40607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54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简介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086962" y="3102858"/>
            <a:ext cx="2063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 sz="3600" dirty="0">
              <a:solidFill>
                <a:srgbClr val="413B3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任意多边形 19"/>
          <p:cNvSpPr/>
          <p:nvPr/>
        </p:nvSpPr>
        <p:spPr>
          <a:xfrm>
            <a:off x="5191836" y="2386178"/>
            <a:ext cx="0" cy="2088000"/>
          </a:xfrm>
          <a:custGeom>
            <a:avLst/>
            <a:gdLst>
              <a:gd name="connsiteX0" fmla="*/ 0 w 0"/>
              <a:gd name="connsiteY0" fmla="*/ 0 h 1477370"/>
              <a:gd name="connsiteX1" fmla="*/ 0 w 0"/>
              <a:gd name="connsiteY1" fmla="*/ 1477370 h 1477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477370">
                <a:moveTo>
                  <a:pt x="0" y="0"/>
                </a:moveTo>
                <a:lnTo>
                  <a:pt x="0" y="1477370"/>
                </a:lnTo>
              </a:path>
            </a:pathLst>
          </a:custGeom>
          <a:noFill/>
          <a:ln w="12700">
            <a:solidFill>
              <a:schemeClr val="bg1">
                <a:lumMod val="50000"/>
                <a:alpha val="7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2195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简介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72794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S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背景及意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52C94B7-28C8-46ED-AFBD-ABCD32334928}"/>
              </a:ext>
            </a:extLst>
          </p:cNvPr>
          <p:cNvSpPr txBox="1"/>
          <p:nvPr/>
        </p:nvSpPr>
        <p:spPr>
          <a:xfrm>
            <a:off x="1291473" y="1951349"/>
            <a:ext cx="8974317" cy="2948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近年来航海技术发展迅速，船舶数量的不断增加使得海上交通状态变得复杂。为了维护海上交通安全，需要成熟的海上通信技术实现对船舶的实时监控。于是国际海事组织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O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、国际电信联盟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U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和国际电工委员会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共同决定采用通用船舶自动识别系统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用于传递和接收船舶信息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着海上技术的进一步发展，为了克服传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局限性，扩大系统的视野范围，星载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运而生。星载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服务质量明显提高，在海事管理方面拥有广阔的前景，与此同时，还为我国的政治、经济、军事、科研等方面的发展提供了支持。</a:t>
            </a:r>
          </a:p>
        </p:txBody>
      </p:sp>
    </p:spTree>
    <p:extLst>
      <p:ext uri="{BB962C8B-B14F-4D97-AF65-F5344CB8AC3E}">
        <p14:creationId xmlns:p14="http://schemas.microsoft.com/office/powerpoint/2010/main" val="3445620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简介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4" y="1279680"/>
            <a:ext cx="4008085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信号结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82F98DF8-2DD7-4676-B130-1E027E5D5B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4243351"/>
              </p:ext>
            </p:extLst>
          </p:nvPr>
        </p:nvGraphicFramePr>
        <p:xfrm>
          <a:off x="891355" y="2532848"/>
          <a:ext cx="10354820" cy="1348634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606748">
                  <a:extLst>
                    <a:ext uri="{9D8B030D-6E8A-4147-A177-3AD203B41FA5}">
                      <a16:colId xmlns:a16="http://schemas.microsoft.com/office/drawing/2014/main" val="3406278434"/>
                    </a:ext>
                  </a:extLst>
                </a:gridCol>
                <a:gridCol w="1668544">
                  <a:extLst>
                    <a:ext uri="{9D8B030D-6E8A-4147-A177-3AD203B41FA5}">
                      <a16:colId xmlns:a16="http://schemas.microsoft.com/office/drawing/2014/main" val="2973097262"/>
                    </a:ext>
                  </a:extLst>
                </a:gridCol>
                <a:gridCol w="1838227">
                  <a:extLst>
                    <a:ext uri="{9D8B030D-6E8A-4147-A177-3AD203B41FA5}">
                      <a16:colId xmlns:a16="http://schemas.microsoft.com/office/drawing/2014/main" val="896968031"/>
                    </a:ext>
                  </a:extLst>
                </a:gridCol>
                <a:gridCol w="1414021">
                  <a:extLst>
                    <a:ext uri="{9D8B030D-6E8A-4147-A177-3AD203B41FA5}">
                      <a16:colId xmlns:a16="http://schemas.microsoft.com/office/drawing/2014/main" val="3650123139"/>
                    </a:ext>
                  </a:extLst>
                </a:gridCol>
                <a:gridCol w="1206631">
                  <a:extLst>
                    <a:ext uri="{9D8B030D-6E8A-4147-A177-3AD203B41FA5}">
                      <a16:colId xmlns:a16="http://schemas.microsoft.com/office/drawing/2014/main" val="1792710008"/>
                    </a:ext>
                  </a:extLst>
                </a:gridCol>
                <a:gridCol w="1234911">
                  <a:extLst>
                    <a:ext uri="{9D8B030D-6E8A-4147-A177-3AD203B41FA5}">
                      <a16:colId xmlns:a16="http://schemas.microsoft.com/office/drawing/2014/main" val="2376800116"/>
                    </a:ext>
                  </a:extLst>
                </a:gridCol>
                <a:gridCol w="1385738">
                  <a:extLst>
                    <a:ext uri="{9D8B030D-6E8A-4147-A177-3AD203B41FA5}">
                      <a16:colId xmlns:a16="http://schemas.microsoft.com/office/drawing/2014/main" val="376047352"/>
                    </a:ext>
                  </a:extLst>
                </a:gridCol>
              </a:tblGrid>
              <a:tr h="67431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多址接入方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ea"/>
                          <a:ea typeface="+mn-ea"/>
                        </a:rPr>
                        <a:t>TDMA</a:t>
                      </a:r>
                      <a:r>
                        <a:rPr lang="zh-CN" altLang="en-US" dirty="0">
                          <a:latin typeface="+mn-ea"/>
                          <a:ea typeface="+mn-ea"/>
                        </a:rPr>
                        <a:t>的帧长度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ea"/>
                          <a:ea typeface="+mn-ea"/>
                        </a:rPr>
                        <a:t>TDMA</a:t>
                      </a:r>
                      <a:r>
                        <a:rPr lang="zh-CN" altLang="en-US" dirty="0">
                          <a:latin typeface="+mn-ea"/>
                          <a:ea typeface="+mn-ea"/>
                        </a:rPr>
                        <a:t>帧的时隙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+mn-ea"/>
                          <a:ea typeface="+mn-ea"/>
                        </a:rPr>
                        <a:t>船舶报告率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+mn-ea"/>
                          <a:ea typeface="+mn-ea"/>
                        </a:rPr>
                        <a:t>传动功率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+mn-ea"/>
                          <a:ea typeface="+mn-ea"/>
                        </a:rPr>
                        <a:t>符号速率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+mn-ea"/>
                          <a:ea typeface="+mn-ea"/>
                        </a:rPr>
                        <a:t>操作频段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57312488"/>
                  </a:ext>
                </a:extLst>
              </a:tr>
              <a:tr h="67431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ea"/>
                          <a:ea typeface="+mn-ea"/>
                        </a:rPr>
                        <a:t>SO-TDMA</a:t>
                      </a:r>
                      <a:endParaRPr lang="zh-CN" altLang="en-US" dirty="0">
                        <a:latin typeface="+mn-ea"/>
                        <a:ea typeface="+mn-ea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ea"/>
                          <a:ea typeface="+mn-ea"/>
                        </a:rPr>
                        <a:t>60s</a:t>
                      </a:r>
                      <a:endParaRPr lang="zh-CN" altLang="en-US" dirty="0">
                        <a:latin typeface="+mn-ea"/>
                        <a:ea typeface="+mn-ea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ea"/>
                          <a:ea typeface="+mn-ea"/>
                        </a:rPr>
                        <a:t>2250</a:t>
                      </a:r>
                      <a:endParaRPr lang="zh-CN" altLang="en-US" dirty="0">
                        <a:latin typeface="+mn-ea"/>
                        <a:ea typeface="+mn-ea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ea"/>
                          <a:ea typeface="+mn-ea"/>
                        </a:rPr>
                        <a:t>2s-6min</a:t>
                      </a:r>
                      <a:endParaRPr lang="zh-CN" altLang="en-US" dirty="0">
                        <a:latin typeface="+mn-ea"/>
                        <a:ea typeface="+mn-ea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ea"/>
                          <a:ea typeface="+mn-ea"/>
                        </a:rPr>
                        <a:t>12.5W</a:t>
                      </a:r>
                      <a:endParaRPr lang="zh-CN" altLang="en-US" dirty="0">
                        <a:latin typeface="+mn-ea"/>
                        <a:ea typeface="+mn-ea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ea"/>
                          <a:ea typeface="+mn-ea"/>
                        </a:rPr>
                        <a:t>9.6kbit/s</a:t>
                      </a:r>
                      <a:endParaRPr lang="zh-CN" altLang="en-US" dirty="0">
                        <a:latin typeface="+mn-ea"/>
                        <a:ea typeface="+mn-ea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ea"/>
                          <a:ea typeface="+mn-ea"/>
                        </a:rPr>
                        <a:t>161.975MHz</a:t>
                      </a:r>
                    </a:p>
                    <a:p>
                      <a:pPr algn="ctr"/>
                      <a:r>
                        <a:rPr lang="en-US" altLang="zh-CN" dirty="0">
                          <a:latin typeface="+mn-ea"/>
                          <a:ea typeface="+mn-ea"/>
                        </a:rPr>
                        <a:t>162.025MHz</a:t>
                      </a:r>
                      <a:endParaRPr lang="zh-CN" altLang="en-US" dirty="0">
                        <a:latin typeface="+mn-ea"/>
                        <a:ea typeface="+mn-ea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1893576"/>
                  </a:ext>
                </a:extLst>
              </a:tr>
            </a:tbl>
          </a:graphicData>
        </a:graphic>
      </p:graphicFrame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3094FFF5-4CDF-4CB4-A5EA-C1761B2882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56589"/>
              </p:ext>
            </p:extLst>
          </p:nvPr>
        </p:nvGraphicFramePr>
        <p:xfrm>
          <a:off x="891355" y="4754340"/>
          <a:ext cx="10354820" cy="11699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9260">
                  <a:extLst>
                    <a:ext uri="{9D8B030D-6E8A-4147-A177-3AD203B41FA5}">
                      <a16:colId xmlns:a16="http://schemas.microsoft.com/office/drawing/2014/main" val="1270017950"/>
                    </a:ext>
                  </a:extLst>
                </a:gridCol>
                <a:gridCol w="1479260">
                  <a:extLst>
                    <a:ext uri="{9D8B030D-6E8A-4147-A177-3AD203B41FA5}">
                      <a16:colId xmlns:a16="http://schemas.microsoft.com/office/drawing/2014/main" val="2965146382"/>
                    </a:ext>
                  </a:extLst>
                </a:gridCol>
                <a:gridCol w="1479260">
                  <a:extLst>
                    <a:ext uri="{9D8B030D-6E8A-4147-A177-3AD203B41FA5}">
                      <a16:colId xmlns:a16="http://schemas.microsoft.com/office/drawing/2014/main" val="904839089"/>
                    </a:ext>
                  </a:extLst>
                </a:gridCol>
                <a:gridCol w="1479260">
                  <a:extLst>
                    <a:ext uri="{9D8B030D-6E8A-4147-A177-3AD203B41FA5}">
                      <a16:colId xmlns:a16="http://schemas.microsoft.com/office/drawing/2014/main" val="2467745578"/>
                    </a:ext>
                  </a:extLst>
                </a:gridCol>
                <a:gridCol w="1479260">
                  <a:extLst>
                    <a:ext uri="{9D8B030D-6E8A-4147-A177-3AD203B41FA5}">
                      <a16:colId xmlns:a16="http://schemas.microsoft.com/office/drawing/2014/main" val="1219508144"/>
                    </a:ext>
                  </a:extLst>
                </a:gridCol>
                <a:gridCol w="1479260">
                  <a:extLst>
                    <a:ext uri="{9D8B030D-6E8A-4147-A177-3AD203B41FA5}">
                      <a16:colId xmlns:a16="http://schemas.microsoft.com/office/drawing/2014/main" val="2615541569"/>
                    </a:ext>
                  </a:extLst>
                </a:gridCol>
                <a:gridCol w="1479260">
                  <a:extLst>
                    <a:ext uri="{9D8B030D-6E8A-4147-A177-3AD203B41FA5}">
                      <a16:colId xmlns:a16="http://schemas.microsoft.com/office/drawing/2014/main" val="3527694326"/>
                    </a:ext>
                  </a:extLst>
                </a:gridCol>
              </a:tblGrid>
              <a:tr h="52982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上升沿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训练序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开始标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数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帧校验序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结束标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缓冲位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4232528"/>
                  </a:ext>
                </a:extLst>
              </a:tr>
              <a:tr h="529826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bit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bit</a:t>
                      </a:r>
                    </a:p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01…01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bit</a:t>
                      </a:r>
                    </a:p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111110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bit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bit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bit</a:t>
                      </a:r>
                    </a:p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111110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bit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9120500"/>
                  </a:ext>
                </a:extLst>
              </a:tr>
            </a:tbl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1AA73B27-4104-4906-91CC-E56E9AC20D88}"/>
              </a:ext>
            </a:extLst>
          </p:cNvPr>
          <p:cNvSpPr txBox="1"/>
          <p:nvPr/>
        </p:nvSpPr>
        <p:spPr>
          <a:xfrm>
            <a:off x="1252067" y="1950857"/>
            <a:ext cx="3440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协议参数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4DE6FBB-48F0-49CD-B68A-C4C267811E4A}"/>
              </a:ext>
            </a:extLst>
          </p:cNvPr>
          <p:cNvSpPr/>
          <p:nvPr/>
        </p:nvSpPr>
        <p:spPr>
          <a:xfrm>
            <a:off x="1252067" y="4189070"/>
            <a:ext cx="17636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信息帧格式</a:t>
            </a:r>
          </a:p>
        </p:txBody>
      </p:sp>
    </p:spTree>
    <p:extLst>
      <p:ext uri="{BB962C8B-B14F-4D97-AF65-F5344CB8AC3E}">
        <p14:creationId xmlns:p14="http://schemas.microsoft.com/office/powerpoint/2010/main" val="1706847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765459" y="2063557"/>
            <a:ext cx="2731404" cy="2715479"/>
            <a:chOff x="5641059" y="3248083"/>
            <a:chExt cx="918415" cy="913060"/>
          </a:xfrm>
        </p:grpSpPr>
        <p:sp>
          <p:nvSpPr>
            <p:cNvPr id="14" name="任意多边形 13"/>
            <p:cNvSpPr/>
            <p:nvPr/>
          </p:nvSpPr>
          <p:spPr>
            <a:xfrm>
              <a:off x="5912746" y="3248083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5" name="任意多边形 14"/>
            <p:cNvSpPr/>
            <p:nvPr/>
          </p:nvSpPr>
          <p:spPr>
            <a:xfrm rot="16200000">
              <a:off x="5549900" y="3604562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6" name="任意多边形 15"/>
            <p:cNvSpPr/>
            <p:nvPr/>
          </p:nvSpPr>
          <p:spPr>
            <a:xfrm rot="16200000" flipH="1" flipV="1">
              <a:off x="6280386" y="3612238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  <p:sp>
          <p:nvSpPr>
            <p:cNvPr id="17" name="任意多边形 16"/>
            <p:cNvSpPr/>
            <p:nvPr/>
          </p:nvSpPr>
          <p:spPr>
            <a:xfrm flipV="1">
              <a:off x="5910876" y="3973214"/>
              <a:ext cx="370248" cy="187929"/>
            </a:xfrm>
            <a:custGeom>
              <a:avLst/>
              <a:gdLst>
                <a:gd name="connsiteX0" fmla="*/ 0 w 370248"/>
                <a:gd name="connsiteY0" fmla="*/ 182319 h 187929"/>
                <a:gd name="connsiteX1" fmla="*/ 179514 w 370248"/>
                <a:gd name="connsiteY1" fmla="*/ 0 h 187929"/>
                <a:gd name="connsiteX2" fmla="*/ 370248 w 370248"/>
                <a:gd name="connsiteY2" fmla="*/ 187929 h 187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248" h="187929">
                  <a:moveTo>
                    <a:pt x="0" y="182319"/>
                  </a:moveTo>
                  <a:lnTo>
                    <a:pt x="179514" y="0"/>
                  </a:lnTo>
                  <a:lnTo>
                    <a:pt x="370248" y="187929"/>
                  </a:lnTo>
                </a:path>
              </a:pathLst>
            </a:custGeom>
            <a:noFill/>
            <a:ln>
              <a:solidFill>
                <a:schemeClr val="bg1">
                  <a:lumMod val="50000"/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13B39"/>
                </a:solidFill>
                <a:latin typeface="方正兰亭超细黑简体" panose="02000000000000000000" pitchFamily="2" charset="-122"/>
                <a:ea typeface="方正兰亭超细黑简体" panose="02000000000000000000" pitchFamily="2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5729254" y="2972309"/>
            <a:ext cx="40607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54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机制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086962" y="3102858"/>
            <a:ext cx="2063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2</a:t>
            </a:r>
            <a:endParaRPr lang="zh-CN" altLang="en-US" sz="3600" dirty="0">
              <a:solidFill>
                <a:srgbClr val="413B3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任意多边形 19"/>
          <p:cNvSpPr/>
          <p:nvPr/>
        </p:nvSpPr>
        <p:spPr>
          <a:xfrm>
            <a:off x="5191836" y="2386178"/>
            <a:ext cx="0" cy="2088000"/>
          </a:xfrm>
          <a:custGeom>
            <a:avLst/>
            <a:gdLst>
              <a:gd name="connsiteX0" fmla="*/ 0 w 0"/>
              <a:gd name="connsiteY0" fmla="*/ 0 h 1477370"/>
              <a:gd name="connsiteX1" fmla="*/ 0 w 0"/>
              <a:gd name="connsiteY1" fmla="*/ 1477370 h 1477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477370">
                <a:moveTo>
                  <a:pt x="0" y="0"/>
                </a:moveTo>
                <a:lnTo>
                  <a:pt x="0" y="1477370"/>
                </a:lnTo>
              </a:path>
            </a:pathLst>
          </a:custGeom>
          <a:noFill/>
          <a:ln w="12700">
            <a:solidFill>
              <a:schemeClr val="bg1">
                <a:lumMod val="50000"/>
                <a:alpha val="7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3563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机制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9164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发射端信号处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94435FA-BE15-4CDC-B719-0D0CBAB83242}"/>
              </a:ext>
            </a:extLst>
          </p:cNvPr>
          <p:cNvSpPr txBox="1"/>
          <p:nvPr/>
        </p:nvSpPr>
        <p:spPr>
          <a:xfrm>
            <a:off x="1244337" y="1998482"/>
            <a:ext cx="244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RC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校验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721525E-0E65-4C6E-9E0F-A7EBD0D55923}"/>
              </a:ext>
            </a:extLst>
          </p:cNvPr>
          <p:cNvSpPr txBox="1"/>
          <p:nvPr/>
        </p:nvSpPr>
        <p:spPr>
          <a:xfrm>
            <a:off x="1486293" y="2474007"/>
            <a:ext cx="9219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冗余校验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是一种重要的线性分组码，适用于检测错误。实现校验的过程如下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AFA956A-A184-4CAA-AD22-859F1892E4E9}"/>
              </a:ext>
            </a:extLst>
          </p:cNvPr>
          <p:cNvSpPr txBox="1"/>
          <p:nvPr/>
        </p:nvSpPr>
        <p:spPr>
          <a:xfrm>
            <a:off x="1486293" y="2843339"/>
            <a:ext cx="8955464" cy="2777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将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位信息码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			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多项式的形式表示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生成多项式的次数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将信息码左移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即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以生成多项式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x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到商式和余式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编码后的码组对应的多项式，最终得到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+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的码组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m’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103CA5A-B84B-40FF-A3BF-10659F082EBD}"/>
              </a:ext>
            </a:extLst>
          </p:cNvPr>
          <p:cNvSpPr/>
          <p:nvPr/>
        </p:nvSpPr>
        <p:spPr>
          <a:xfrm>
            <a:off x="5535440" y="3080249"/>
            <a:ext cx="24304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04F917A8-C5A3-4C88-BCC9-26F4152AF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0389" y="276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C4D0D57-1F8B-4003-A754-A799F56B8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885610"/>
              </p:ext>
            </p:extLst>
          </p:nvPr>
        </p:nvGraphicFramePr>
        <p:xfrm>
          <a:off x="7650599" y="2877143"/>
          <a:ext cx="1788730" cy="67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4" imgW="1143000" imgH="431640" progId="Equation.DSMT4">
                  <p:embed/>
                </p:oleObj>
              </mc:Choice>
              <mc:Fallback>
                <p:oleObj name="Equation" r:id="rId4" imgW="11430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599" y="2877143"/>
                        <a:ext cx="1788730" cy="675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9B0B59E-9F0B-47E2-A274-52243E235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0635"/>
              </p:ext>
            </p:extLst>
          </p:nvPr>
        </p:nvGraphicFramePr>
        <p:xfrm>
          <a:off x="0" y="4158634"/>
          <a:ext cx="974437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6" imgW="1409088" imgH="253890" progId="Equation.DSMT4">
                  <p:embed/>
                </p:oleObj>
              </mc:Choice>
              <mc:Fallback>
                <p:oleObj name="Equation" r:id="rId6" imgW="1409088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58634"/>
                        <a:ext cx="974437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17EBE50C-790E-4D6B-A10D-E405A79A8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8506"/>
              </p:ext>
            </p:extLst>
          </p:nvPr>
        </p:nvGraphicFramePr>
        <p:xfrm>
          <a:off x="6454052" y="3434300"/>
          <a:ext cx="21875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8" imgW="1396800" imgH="431640" progId="Equation.DSMT4">
                  <p:embed/>
                </p:oleObj>
              </mc:Choice>
              <mc:Fallback>
                <p:oleObj name="Equation" r:id="rId8" imgW="1396800" imgH="431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3C4D0D57-1F8B-4003-A754-A799F56B8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052" y="3434300"/>
                        <a:ext cx="2187575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B30D5D68-A498-490D-B60B-43154E36F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50053"/>
              </p:ext>
            </p:extLst>
          </p:nvPr>
        </p:nvGraphicFramePr>
        <p:xfrm>
          <a:off x="2096710" y="4129429"/>
          <a:ext cx="7556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17EBE50C-790E-4D6B-A10D-E405A79A8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10" y="4129429"/>
                        <a:ext cx="755650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47F09AF1-50C5-4E72-8F12-E24BC4FEC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60609"/>
              </p:ext>
            </p:extLst>
          </p:nvPr>
        </p:nvGraphicFramePr>
        <p:xfrm>
          <a:off x="6864989" y="4140839"/>
          <a:ext cx="24653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12" imgW="1574640" imgH="228600" progId="Equation.DSMT4">
                  <p:embed/>
                </p:oleObj>
              </mc:Choice>
              <mc:Fallback>
                <p:oleObj name="Equation" r:id="rId12" imgW="157464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17EBE50C-790E-4D6B-A10D-E405A79A8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989" y="4140839"/>
                        <a:ext cx="2465387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AC03C734-D3FD-48A6-B907-733DCD031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48903"/>
              </p:ext>
            </p:extLst>
          </p:nvPr>
        </p:nvGraphicFramePr>
        <p:xfrm>
          <a:off x="1877260" y="4664616"/>
          <a:ext cx="13716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14" imgW="876240" imgH="228600" progId="Equation.DSMT4">
                  <p:embed/>
                </p:oleObj>
              </mc:Choice>
              <mc:Fallback>
                <p:oleObj name="Equation" r:id="rId14" imgW="87624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47F09AF1-50C5-4E72-8F12-E24BC4FEC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260" y="4664616"/>
                        <a:ext cx="1371600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6D6BEA1E-245B-4C0F-B687-2EE206C3F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805237"/>
              </p:ext>
            </p:extLst>
          </p:nvPr>
        </p:nvGraphicFramePr>
        <p:xfrm>
          <a:off x="4219556" y="5179405"/>
          <a:ext cx="37385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16" imgW="2387520" imgH="228600" progId="Equation.DSMT4">
                  <p:embed/>
                </p:oleObj>
              </mc:Choice>
              <mc:Fallback>
                <p:oleObj name="Equation" r:id="rId16" imgW="238752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47F09AF1-50C5-4E72-8F12-E24BC4FEC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56" y="5179405"/>
                        <a:ext cx="3738562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B953E7CD-F831-403D-8C33-94C7C7D7E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91399"/>
              </p:ext>
            </p:extLst>
          </p:nvPr>
        </p:nvGraphicFramePr>
        <p:xfrm>
          <a:off x="3368699" y="3051690"/>
          <a:ext cx="2247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18" imgW="1434960" imgH="228600" progId="Equation.DSMT4">
                  <p:embed/>
                </p:oleObj>
              </mc:Choice>
              <mc:Fallback>
                <p:oleObj name="Equation" r:id="rId18" imgW="1434960" imgH="2286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6D6BEA1E-245B-4C0F-B687-2EE206C3F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99" y="3051690"/>
                        <a:ext cx="2247900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CC140C46-D7D8-4730-8EF3-D0CB3B51E882}"/>
              </a:ext>
            </a:extLst>
          </p:cNvPr>
          <p:cNvSpPr txBox="1"/>
          <p:nvPr/>
        </p:nvSpPr>
        <p:spPr>
          <a:xfrm>
            <a:off x="1721230" y="6072478"/>
            <a:ext cx="7053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AIS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生成多项式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ITT-16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D10A7313-0C23-4BED-8033-2EAF1D844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02039"/>
              </p:ext>
            </p:extLst>
          </p:nvPr>
        </p:nvGraphicFramePr>
        <p:xfrm>
          <a:off x="4918940" y="6079540"/>
          <a:ext cx="1535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20" imgW="977760" imgH="203040" progId="Equation.DSMT4">
                  <p:embed/>
                </p:oleObj>
              </mc:Choice>
              <mc:Fallback>
                <p:oleObj name="Equation" r:id="rId20" imgW="977760" imgH="2030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6D6BEA1E-245B-4C0F-B687-2EE206C3F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940" y="6079540"/>
                        <a:ext cx="1535112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624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机制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9164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发射端信号处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94435FA-BE15-4CDC-B719-0D0CBAB83242}"/>
              </a:ext>
            </a:extLst>
          </p:cNvPr>
          <p:cNvSpPr txBox="1"/>
          <p:nvPr/>
        </p:nvSpPr>
        <p:spPr>
          <a:xfrm>
            <a:off x="1244337" y="1998482"/>
            <a:ext cx="3289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DLC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打包（比特填充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721525E-0E65-4C6E-9E0F-A7EBD0D55923}"/>
              </a:ext>
            </a:extLst>
          </p:cNvPr>
          <p:cNvSpPr txBox="1"/>
          <p:nvPr/>
        </p:nvSpPr>
        <p:spPr>
          <a:xfrm>
            <a:off x="1312622" y="2586908"/>
            <a:ext cx="3042562" cy="2948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HDL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协议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息格式中的开始和结束标志，为使数据位不与标志位混淆，需要进行位填充，规则为：如果遇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连续的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，就在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插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。流程图如右图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103CA5A-B84B-40FF-A3BF-10659F082EBD}"/>
              </a:ext>
            </a:extLst>
          </p:cNvPr>
          <p:cNvSpPr/>
          <p:nvPr/>
        </p:nvSpPr>
        <p:spPr>
          <a:xfrm>
            <a:off x="5535440" y="3080249"/>
            <a:ext cx="24304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04F917A8-C5A3-4C88-BCC9-26F4152AF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0389" y="276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9B0B59E-9F0B-47E2-A274-52243E235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58634"/>
          <a:ext cx="974437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4" imgW="1409088" imgH="253890" progId="Equation.DSMT4">
                  <p:embed/>
                </p:oleObj>
              </mc:Choice>
              <mc:Fallback>
                <p:oleObj name="Equation" r:id="rId4" imgW="1409088" imgH="25389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49B0B59E-9F0B-47E2-A274-52243E235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58634"/>
                        <a:ext cx="974437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: 圆角 6">
            <a:extLst>
              <a:ext uri="{FF2B5EF4-FFF2-40B4-BE49-F238E27FC236}">
                <a16:creationId xmlns:a16="http://schemas.microsoft.com/office/drawing/2014/main" id="{B47ECB40-B1EE-4358-BAB5-1557387C84B1}"/>
              </a:ext>
            </a:extLst>
          </p:cNvPr>
          <p:cNvSpPr/>
          <p:nvPr/>
        </p:nvSpPr>
        <p:spPr>
          <a:xfrm>
            <a:off x="8361767" y="1240888"/>
            <a:ext cx="1357460" cy="534962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菱形 7">
            <a:extLst>
              <a:ext uri="{FF2B5EF4-FFF2-40B4-BE49-F238E27FC236}">
                <a16:creationId xmlns:a16="http://schemas.microsoft.com/office/drawing/2014/main" id="{13F94556-6CDE-4A31-84CD-B30D6AAC03B8}"/>
              </a:ext>
            </a:extLst>
          </p:cNvPr>
          <p:cNvSpPr/>
          <p:nvPr/>
        </p:nvSpPr>
        <p:spPr>
          <a:xfrm>
            <a:off x="7784825" y="2241898"/>
            <a:ext cx="2498103" cy="916080"/>
          </a:xfrm>
          <a:prstGeom prst="diamond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FE4E3A3-D544-4427-AC8A-ECD40E538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33881"/>
              </p:ext>
            </p:extLst>
          </p:nvPr>
        </p:nvGraphicFramePr>
        <p:xfrm>
          <a:off x="8571124" y="2332038"/>
          <a:ext cx="13112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3C4D0D57-1F8B-4003-A754-A799F56B8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124" y="2332038"/>
                        <a:ext cx="1311275" cy="71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27AB8F5E-D275-4DB2-959B-A4AC22FCB2D7}"/>
              </a:ext>
            </a:extLst>
          </p:cNvPr>
          <p:cNvSpPr/>
          <p:nvPr/>
        </p:nvSpPr>
        <p:spPr>
          <a:xfrm>
            <a:off x="8361767" y="3700023"/>
            <a:ext cx="1357460" cy="5346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+1</a:t>
            </a:r>
            <a:endParaRPr lang="zh-CN" altLang="en-US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613046D7-AE60-41F8-B3BE-C66746EAD65D}"/>
              </a:ext>
            </a:extLst>
          </p:cNvPr>
          <p:cNvSpPr/>
          <p:nvPr/>
        </p:nvSpPr>
        <p:spPr>
          <a:xfrm>
            <a:off x="8355146" y="5693704"/>
            <a:ext cx="1357460" cy="534962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en-US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菱形 24">
            <a:extLst>
              <a:ext uri="{FF2B5EF4-FFF2-40B4-BE49-F238E27FC236}">
                <a16:creationId xmlns:a16="http://schemas.microsoft.com/office/drawing/2014/main" id="{07337876-83BC-4F86-9F5C-0D086BC2E334}"/>
              </a:ext>
            </a:extLst>
          </p:cNvPr>
          <p:cNvSpPr/>
          <p:nvPr/>
        </p:nvSpPr>
        <p:spPr>
          <a:xfrm>
            <a:off x="7965647" y="4617051"/>
            <a:ext cx="2138170" cy="648915"/>
          </a:xfrm>
          <a:prstGeom prst="diamond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AC2B13C-393C-450F-8D43-A0F52EED0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2081"/>
              </p:ext>
            </p:extLst>
          </p:nvPr>
        </p:nvGraphicFramePr>
        <p:xfrm>
          <a:off x="8768152" y="4788116"/>
          <a:ext cx="6159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FE4E3A3-D544-4427-AC8A-ECD40E538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152" y="4788116"/>
                        <a:ext cx="615950" cy="277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E50B6F14-15F8-4028-A9D1-2A6DBDF1337C}"/>
              </a:ext>
            </a:extLst>
          </p:cNvPr>
          <p:cNvCxnSpPr>
            <a:cxnSpLocks/>
          </p:cNvCxnSpPr>
          <p:nvPr/>
        </p:nvCxnSpPr>
        <p:spPr>
          <a:xfrm flipH="1">
            <a:off x="9043304" y="1775850"/>
            <a:ext cx="6620" cy="4660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56AD8B0A-A0E7-4EFC-AC90-814571FCE30F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9033877" y="3157978"/>
            <a:ext cx="6620" cy="542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AAAEBCF5-BC18-48B6-85F3-5C76CD44BB84}"/>
              </a:ext>
            </a:extLst>
          </p:cNvPr>
          <p:cNvCxnSpPr>
            <a:cxnSpLocks/>
            <a:endCxn id="25" idx="0"/>
          </p:cNvCxnSpPr>
          <p:nvPr/>
        </p:nvCxnSpPr>
        <p:spPr>
          <a:xfrm flipH="1">
            <a:off x="9034732" y="4234631"/>
            <a:ext cx="5766" cy="3824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336272E3-0BE6-488A-9753-EAB70A25925B}"/>
              </a:ext>
            </a:extLst>
          </p:cNvPr>
          <p:cNvCxnSpPr>
            <a:stCxn id="25" idx="2"/>
            <a:endCxn id="24" idx="0"/>
          </p:cNvCxnSpPr>
          <p:nvPr/>
        </p:nvCxnSpPr>
        <p:spPr>
          <a:xfrm flipH="1">
            <a:off x="9033876" y="5265966"/>
            <a:ext cx="856" cy="4277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>
            <a:extLst>
              <a:ext uri="{FF2B5EF4-FFF2-40B4-BE49-F238E27FC236}">
                <a16:creationId xmlns:a16="http://schemas.microsoft.com/office/drawing/2014/main" id="{7BCD23F0-2B06-4153-B7E5-92C56E89C795}"/>
              </a:ext>
            </a:extLst>
          </p:cNvPr>
          <p:cNvSpPr/>
          <p:nvPr/>
        </p:nvSpPr>
        <p:spPr>
          <a:xfrm>
            <a:off x="4534293" y="3048000"/>
            <a:ext cx="3431354" cy="5346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6C8ED0DC-3AE2-4A66-B440-890AACC61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478981"/>
              </p:ext>
            </p:extLst>
          </p:nvPr>
        </p:nvGraphicFramePr>
        <p:xfrm>
          <a:off x="4668820" y="3139419"/>
          <a:ext cx="31623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0" imgW="2019240" imgH="228600" progId="Equation.DSMT4">
                  <p:embed/>
                </p:oleObj>
              </mc:Choice>
              <mc:Fallback>
                <p:oleObj name="Equation" r:id="rId10" imgW="2019240" imgH="2286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6D6BEA1E-245B-4C0F-B687-2EE206C3F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20" y="3139419"/>
                        <a:ext cx="3162300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连接符: 肘形 22">
            <a:extLst>
              <a:ext uri="{FF2B5EF4-FFF2-40B4-BE49-F238E27FC236}">
                <a16:creationId xmlns:a16="http://schemas.microsoft.com/office/drawing/2014/main" id="{3DB16B34-8EF8-4FCF-94C2-2F467E2F70A6}"/>
              </a:ext>
            </a:extLst>
          </p:cNvPr>
          <p:cNvCxnSpPr>
            <a:stCxn id="8" idx="1"/>
            <a:endCxn id="36" idx="0"/>
          </p:cNvCxnSpPr>
          <p:nvPr/>
        </p:nvCxnSpPr>
        <p:spPr>
          <a:xfrm rot="10800000" flipV="1">
            <a:off x="6249971" y="2699938"/>
            <a:ext cx="1534855" cy="348062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82913506-AB71-4DF4-A1D0-C96C31284677}"/>
              </a:ext>
            </a:extLst>
          </p:cNvPr>
          <p:cNvCxnSpPr>
            <a:stCxn id="36" idx="2"/>
            <a:endCxn id="9" idx="1"/>
          </p:cNvCxnSpPr>
          <p:nvPr/>
        </p:nvCxnSpPr>
        <p:spPr>
          <a:xfrm rot="16200000" flipH="1">
            <a:off x="7113509" y="2719068"/>
            <a:ext cx="384719" cy="2111797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064F4D63-676A-4312-8808-32E147973AE0}"/>
              </a:ext>
            </a:extLst>
          </p:cNvPr>
          <p:cNvCxnSpPr>
            <a:stCxn id="25" idx="3"/>
            <a:endCxn id="8" idx="3"/>
          </p:cNvCxnSpPr>
          <p:nvPr/>
        </p:nvCxnSpPr>
        <p:spPr>
          <a:xfrm flipV="1">
            <a:off x="10103817" y="2699938"/>
            <a:ext cx="179111" cy="2241571"/>
          </a:xfrm>
          <a:prstGeom prst="bentConnector3">
            <a:avLst>
              <a:gd name="adj1" fmla="val 22763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F6CA1E4F-2C18-4B26-8F8E-1BC907FD9C95}"/>
              </a:ext>
            </a:extLst>
          </p:cNvPr>
          <p:cNvSpPr txBox="1"/>
          <p:nvPr/>
        </p:nvSpPr>
        <p:spPr>
          <a:xfrm>
            <a:off x="7448263" y="2359686"/>
            <a:ext cx="640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80DC656E-F521-4611-B834-4E0AA9DC6D40}"/>
              </a:ext>
            </a:extLst>
          </p:cNvPr>
          <p:cNvSpPr txBox="1"/>
          <p:nvPr/>
        </p:nvSpPr>
        <p:spPr>
          <a:xfrm>
            <a:off x="9046614" y="3164162"/>
            <a:ext cx="640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E39D8F9F-50F8-4D57-8D9B-EBD61AF355EC}"/>
              </a:ext>
            </a:extLst>
          </p:cNvPr>
          <p:cNvSpPr txBox="1"/>
          <p:nvPr/>
        </p:nvSpPr>
        <p:spPr>
          <a:xfrm>
            <a:off x="10057067" y="4557690"/>
            <a:ext cx="640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FE37C5B-74E5-4031-BBEE-11CC785F994F}"/>
              </a:ext>
            </a:extLst>
          </p:cNvPr>
          <p:cNvSpPr txBox="1"/>
          <p:nvPr/>
        </p:nvSpPr>
        <p:spPr>
          <a:xfrm>
            <a:off x="9033876" y="5295169"/>
            <a:ext cx="640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57CB62BE-1196-4164-852F-4AF4D357D48C}"/>
              </a:ext>
            </a:extLst>
          </p:cNvPr>
          <p:cNvSpPr/>
          <p:nvPr/>
        </p:nvSpPr>
        <p:spPr>
          <a:xfrm>
            <a:off x="1369824" y="5961185"/>
            <a:ext cx="3463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始和结束标志均为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01111110”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DD1EB336-D578-43B0-B512-0DF39206FF04}"/>
              </a:ext>
            </a:extLst>
          </p:cNvPr>
          <p:cNvSpPr txBox="1"/>
          <p:nvPr/>
        </p:nvSpPr>
        <p:spPr>
          <a:xfrm>
            <a:off x="4873657" y="4232016"/>
            <a:ext cx="2848656" cy="1706878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比特填充完成后，将序列和起始标志、结束标志、训练序列、上升沿和缓冲位打包成一帧数据</a:t>
            </a:r>
          </a:p>
        </p:txBody>
      </p:sp>
    </p:spTree>
    <p:extLst>
      <p:ext uri="{BB962C8B-B14F-4D97-AF65-F5344CB8AC3E}">
        <p14:creationId xmlns:p14="http://schemas.microsoft.com/office/powerpoint/2010/main" val="3864319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 animBg="1"/>
      <p:bldP spid="8" grpId="0" animBg="1"/>
      <p:bldP spid="9" grpId="0" animBg="1"/>
      <p:bldP spid="24" grpId="0" animBg="1"/>
      <p:bldP spid="25" grpId="0" animBg="1"/>
      <p:bldP spid="36" grpId="0" animBg="1"/>
      <p:bldP spid="34" grpId="0"/>
      <p:bldP spid="48" grpId="0"/>
      <p:bldP spid="49" grpId="0"/>
      <p:bldP spid="50" grpId="0"/>
      <p:bldP spid="35" grpId="0"/>
      <p:bldP spid="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文本框 54"/>
          <p:cNvSpPr txBox="1"/>
          <p:nvPr/>
        </p:nvSpPr>
        <p:spPr>
          <a:xfrm>
            <a:off x="341072" y="470465"/>
            <a:ext cx="2760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S</a:t>
            </a:r>
            <a:r>
              <a:rPr lang="zh-CN" altLang="en-US" sz="3200" dirty="0">
                <a:solidFill>
                  <a:srgbClr val="413B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机制</a:t>
            </a:r>
          </a:p>
        </p:txBody>
      </p:sp>
      <p:sp>
        <p:nvSpPr>
          <p:cNvPr id="56" name="任意多边形 55"/>
          <p:cNvSpPr/>
          <p:nvPr/>
        </p:nvSpPr>
        <p:spPr>
          <a:xfrm>
            <a:off x="11723" y="-3908"/>
            <a:ext cx="1230923" cy="1512277"/>
          </a:xfrm>
          <a:custGeom>
            <a:avLst/>
            <a:gdLst>
              <a:gd name="connsiteX0" fmla="*/ 1230923 w 1230923"/>
              <a:gd name="connsiteY0" fmla="*/ 484554 h 1512277"/>
              <a:gd name="connsiteX1" fmla="*/ 758092 w 1230923"/>
              <a:gd name="connsiteY1" fmla="*/ 0 h 1512277"/>
              <a:gd name="connsiteX2" fmla="*/ 0 w 1230923"/>
              <a:gd name="connsiteY2" fmla="*/ 754185 h 1512277"/>
              <a:gd name="connsiteX3" fmla="*/ 758092 w 1230923"/>
              <a:gd name="connsiteY3" fmla="*/ 1512277 h 1512277"/>
              <a:gd name="connsiteX4" fmla="*/ 1230923 w 1230923"/>
              <a:gd name="connsiteY4" fmla="*/ 1039446 h 151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0923" h="1512277">
                <a:moveTo>
                  <a:pt x="1230923" y="484554"/>
                </a:moveTo>
                <a:lnTo>
                  <a:pt x="758092" y="0"/>
                </a:lnTo>
                <a:lnTo>
                  <a:pt x="0" y="754185"/>
                </a:lnTo>
                <a:lnTo>
                  <a:pt x="758092" y="1512277"/>
                </a:lnTo>
                <a:lnTo>
                  <a:pt x="1230923" y="1039446"/>
                </a:lnTo>
              </a:path>
            </a:pathLst>
          </a:custGeom>
          <a:noFill/>
          <a:ln>
            <a:solidFill>
              <a:schemeClr val="bg1">
                <a:lumMod val="50000"/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413B39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C5FFD05-40B5-46F3-A5F6-34B0AF3885C7}"/>
              </a:ext>
            </a:extLst>
          </p:cNvPr>
          <p:cNvSpPr txBox="1"/>
          <p:nvPr/>
        </p:nvSpPr>
        <p:spPr>
          <a:xfrm>
            <a:off x="1242645" y="1279680"/>
            <a:ext cx="329164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发射端信号处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94435FA-BE15-4CDC-B719-0D0CBAB83242}"/>
              </a:ext>
            </a:extLst>
          </p:cNvPr>
          <p:cNvSpPr txBox="1"/>
          <p:nvPr/>
        </p:nvSpPr>
        <p:spPr>
          <a:xfrm>
            <a:off x="1244337" y="1998482"/>
            <a:ext cx="244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RZI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编码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721525E-0E65-4C6E-9E0F-A7EBD0D55923}"/>
              </a:ext>
            </a:extLst>
          </p:cNvPr>
          <p:cNvSpPr txBox="1"/>
          <p:nvPr/>
        </p:nvSpPr>
        <p:spPr>
          <a:xfrm>
            <a:off x="1486292" y="2474007"/>
            <a:ext cx="9326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归零反相编码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RZ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规则为：当前信号电平相对于前一电平不翻转时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翻转时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04F917A8-C5A3-4C88-BCC9-26F4152AF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0389" y="276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9B0B59E-9F0B-47E2-A274-52243E235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58634"/>
          <a:ext cx="974437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4" imgW="1409088" imgH="253890" progId="Equation.DSMT4">
                  <p:embed/>
                </p:oleObj>
              </mc:Choice>
              <mc:Fallback>
                <p:oleObj name="Equation" r:id="rId4" imgW="1409088" imgH="25389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49B0B59E-9F0B-47E2-A274-52243E235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58634"/>
                        <a:ext cx="974437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9D4D83FE-A680-480D-9B07-7BFADE7789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74744" y="2974931"/>
            <a:ext cx="7042512" cy="120656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8E761FC-CAAE-496B-83A8-ACDFA71C0058}"/>
              </a:ext>
            </a:extLst>
          </p:cNvPr>
          <p:cNvSpPr txBox="1"/>
          <p:nvPr/>
        </p:nvSpPr>
        <p:spPr>
          <a:xfrm>
            <a:off x="1555423" y="4204353"/>
            <a:ext cx="8587818" cy="2122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RZ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点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低频分量少，适合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H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dirty="0"/>
              <a:t>线频道传输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带宽小，有助于提高频带利用率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有利于同步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编码译码设备简单，易于实现</a:t>
            </a:r>
          </a:p>
        </p:txBody>
      </p:sp>
    </p:spTree>
    <p:extLst>
      <p:ext uri="{BB962C8B-B14F-4D97-AF65-F5344CB8AC3E}">
        <p14:creationId xmlns:p14="http://schemas.microsoft.com/office/powerpoint/2010/main" val="251086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04741858-C536-45FB-B51A-1550FFC52E14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"/>
  <p:tag name="ISPRING_PRESENTATION_TITLE" val="台灯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616161"/>
      </a:accent1>
      <a:accent2>
        <a:srgbClr val="A6A6A6"/>
      </a:accent2>
      <a:accent3>
        <a:srgbClr val="616161"/>
      </a:accent3>
      <a:accent4>
        <a:srgbClr val="A6A6A6"/>
      </a:accent4>
      <a:accent5>
        <a:srgbClr val="616161"/>
      </a:accent5>
      <a:accent6>
        <a:srgbClr val="A6A6A6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4546A"/>
    </a:dk2>
    <a:lt2>
      <a:srgbClr val="E7E6E6"/>
    </a:lt2>
    <a:accent1>
      <a:srgbClr val="616161"/>
    </a:accent1>
    <a:accent2>
      <a:srgbClr val="A6A6A6"/>
    </a:accent2>
    <a:accent3>
      <a:srgbClr val="616161"/>
    </a:accent3>
    <a:accent4>
      <a:srgbClr val="A6A6A6"/>
    </a:accent4>
    <a:accent5>
      <a:srgbClr val="616161"/>
    </a:accent5>
    <a:accent6>
      <a:srgbClr val="A6A6A6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4546A"/>
    </a:dk2>
    <a:lt2>
      <a:srgbClr val="E7E6E6"/>
    </a:lt2>
    <a:accent1>
      <a:srgbClr val="616161"/>
    </a:accent1>
    <a:accent2>
      <a:srgbClr val="A6A6A6"/>
    </a:accent2>
    <a:accent3>
      <a:srgbClr val="616161"/>
    </a:accent3>
    <a:accent4>
      <a:srgbClr val="A6A6A6"/>
    </a:accent4>
    <a:accent5>
      <a:srgbClr val="616161"/>
    </a:accent5>
    <a:accent6>
      <a:srgbClr val="A6A6A6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4546A"/>
    </a:dk2>
    <a:lt2>
      <a:srgbClr val="E7E6E6"/>
    </a:lt2>
    <a:accent1>
      <a:srgbClr val="616161"/>
    </a:accent1>
    <a:accent2>
      <a:srgbClr val="A6A6A6"/>
    </a:accent2>
    <a:accent3>
      <a:srgbClr val="616161"/>
    </a:accent3>
    <a:accent4>
      <a:srgbClr val="A6A6A6"/>
    </a:accent4>
    <a:accent5>
      <a:srgbClr val="616161"/>
    </a:accent5>
    <a:accent6>
      <a:srgbClr val="A6A6A6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4546A"/>
    </a:dk2>
    <a:lt2>
      <a:srgbClr val="E7E6E6"/>
    </a:lt2>
    <a:accent1>
      <a:srgbClr val="616161"/>
    </a:accent1>
    <a:accent2>
      <a:srgbClr val="A6A6A6"/>
    </a:accent2>
    <a:accent3>
      <a:srgbClr val="616161"/>
    </a:accent3>
    <a:accent4>
      <a:srgbClr val="A6A6A6"/>
    </a:accent4>
    <a:accent5>
      <a:srgbClr val="616161"/>
    </a:accent5>
    <a:accent6>
      <a:srgbClr val="A6A6A6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4546A"/>
    </a:dk2>
    <a:lt2>
      <a:srgbClr val="E7E6E6"/>
    </a:lt2>
    <a:accent1>
      <a:srgbClr val="616161"/>
    </a:accent1>
    <a:accent2>
      <a:srgbClr val="A6A6A6"/>
    </a:accent2>
    <a:accent3>
      <a:srgbClr val="616161"/>
    </a:accent3>
    <a:accent4>
      <a:srgbClr val="A6A6A6"/>
    </a:accent4>
    <a:accent5>
      <a:srgbClr val="616161"/>
    </a:accent5>
    <a:accent6>
      <a:srgbClr val="A6A6A6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41</TotalTime>
  <Words>1141</Words>
  <Application>Microsoft Office PowerPoint</Application>
  <PresentationFormat>宽屏</PresentationFormat>
  <Paragraphs>193</Paragraphs>
  <Slides>22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方正兰亭超细黑简体</vt:lpstr>
      <vt:lpstr>仿宋</vt:lpstr>
      <vt:lpstr>黑体</vt:lpstr>
      <vt:lpstr>宋体</vt:lpstr>
      <vt:lpstr>微软雅黑</vt:lpstr>
      <vt:lpstr>微软雅黑 Light</vt:lpstr>
      <vt:lpstr>Arial</vt:lpstr>
      <vt:lpstr>Calibri</vt:lpstr>
      <vt:lpstr>Calibri Light</vt:lpstr>
      <vt:lpstr>Times New Roman</vt:lpstr>
      <vt:lpstr>Wingdings</vt:lpstr>
      <vt:lpstr>第一PPT，www.1ppt.com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洁线条</dc:title>
  <dc:creator>第一PPT</dc:creator>
  <cp:keywords>www.1ppt.com</cp:keywords>
  <dc:description>www.1ppt.com</dc:description>
  <cp:lastModifiedBy>宋霖峰</cp:lastModifiedBy>
  <cp:revision>209</cp:revision>
  <dcterms:created xsi:type="dcterms:W3CDTF">2017-03-02T11:20:43Z</dcterms:created>
  <dcterms:modified xsi:type="dcterms:W3CDTF">2019-12-07T02:31:28Z</dcterms:modified>
</cp:coreProperties>
</file>